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9C86F3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7BF207C4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F20F53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7E6B56E7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74EBAC2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6F1D0A7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5DE96DF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希望小学</w:t>
            </w:r>
            <w:bookmarkEnd w:id="2"/>
          </w:p>
        </w:tc>
      </w:tr>
      <w:tr w:rsidR="00794676" w:rsidRPr="00D40158" w14:paraId="606D83F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5F84D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577CFD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攀枝花</w:t>
            </w:r>
            <w:bookmarkEnd w:id="3"/>
          </w:p>
        </w:tc>
      </w:tr>
      <w:tr w:rsidR="00794676" w:rsidRPr="00D40158" w14:paraId="17561ED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6C3C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76636E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5F68A5C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EA7B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7944D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F616AA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AC979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4403C9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1E20CE2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45AE4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73B044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C67888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9148E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FA7334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5FC47B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AECA8E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418C9A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7C57C1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A57CE4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5909C3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4日</w:t>
              </w:r>
            </w:smartTag>
            <w:bookmarkEnd w:id="7"/>
          </w:p>
        </w:tc>
      </w:tr>
    </w:tbl>
    <w:p w14:paraId="7E373CDF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51A61B6E" wp14:editId="6C772F4A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73D23" w14:textId="77777777" w:rsidR="0080244F" w:rsidRDefault="0080244F">
      <w:pPr>
        <w:spacing w:line="240" w:lineRule="atLeast"/>
        <w:jc w:val="center"/>
        <w:rPr>
          <w:rFonts w:ascii="宋体" w:hAnsi="宋体"/>
        </w:rPr>
      </w:pPr>
    </w:p>
    <w:p w14:paraId="04612097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C2A9A2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D2BEF2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982DB7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49B46B0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968CB4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44AEEB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0EFB0D34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97A93C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E8427E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3F23A4A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036404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C4CF3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113264646</w:t>
            </w:r>
            <w:bookmarkEnd w:id="11"/>
          </w:p>
        </w:tc>
      </w:tr>
    </w:tbl>
    <w:p w14:paraId="55710890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C62715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7A358E6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09622E1" w14:textId="77777777" w:rsidR="00056B5D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283042" w:history="1">
        <w:r w:rsidR="00056B5D" w:rsidRPr="00A0757A">
          <w:rPr>
            <w:rStyle w:val="a8"/>
          </w:rPr>
          <w:t>1</w:t>
        </w:r>
        <w:r w:rsidR="00056B5D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056B5D" w:rsidRPr="00A0757A">
          <w:rPr>
            <w:rStyle w:val="a8"/>
          </w:rPr>
          <w:t>建筑概况</w:t>
        </w:r>
        <w:r w:rsidR="00056B5D">
          <w:rPr>
            <w:webHidden/>
          </w:rPr>
          <w:tab/>
        </w:r>
        <w:r w:rsidR="00056B5D">
          <w:rPr>
            <w:webHidden/>
          </w:rPr>
          <w:fldChar w:fldCharType="begin"/>
        </w:r>
        <w:r w:rsidR="00056B5D">
          <w:rPr>
            <w:webHidden/>
          </w:rPr>
          <w:instrText xml:space="preserve"> PAGEREF _Toc155283042 \h </w:instrText>
        </w:r>
        <w:r w:rsidR="00056B5D">
          <w:rPr>
            <w:webHidden/>
          </w:rPr>
        </w:r>
        <w:r w:rsidR="00056B5D">
          <w:rPr>
            <w:webHidden/>
          </w:rPr>
          <w:fldChar w:fldCharType="separate"/>
        </w:r>
        <w:r w:rsidR="00056B5D">
          <w:rPr>
            <w:webHidden/>
          </w:rPr>
          <w:t>3</w:t>
        </w:r>
        <w:r w:rsidR="00056B5D">
          <w:rPr>
            <w:webHidden/>
          </w:rPr>
          <w:fldChar w:fldCharType="end"/>
        </w:r>
      </w:hyperlink>
    </w:p>
    <w:p w14:paraId="4AC4FBD6" w14:textId="77777777" w:rsidR="00056B5D" w:rsidRDefault="00056B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83043" w:history="1">
        <w:r w:rsidRPr="00A0757A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0757A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1FE2261" w14:textId="77777777" w:rsidR="00056B5D" w:rsidRDefault="00056B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83044" w:history="1">
        <w:r w:rsidRPr="00A0757A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0757A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D798A5B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45" w:history="1">
        <w:r w:rsidRPr="00A0757A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ABD717F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46" w:history="1">
        <w:r w:rsidRPr="00A0757A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0B7D49A" w14:textId="77777777" w:rsidR="00056B5D" w:rsidRDefault="00056B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83047" w:history="1">
        <w:r w:rsidRPr="00A0757A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0757A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763EC04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48" w:history="1">
        <w:r w:rsidRPr="00A0757A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F6227A6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49" w:history="1">
        <w:r w:rsidRPr="00A0757A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397EF1C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50" w:history="1">
        <w:r w:rsidRPr="00A0757A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6BCDCEB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51" w:history="1">
        <w:r w:rsidRPr="00A0757A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673CB63" w14:textId="77777777" w:rsidR="00056B5D" w:rsidRDefault="00056B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83052" w:history="1">
        <w:r w:rsidRPr="00A0757A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0757A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34E484A" w14:textId="77777777" w:rsidR="00056B5D" w:rsidRDefault="00056B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83053" w:history="1">
        <w:r w:rsidRPr="00A0757A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0757A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D3828FC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54" w:history="1">
        <w:r w:rsidRPr="00A0757A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E8906D2" w14:textId="77777777" w:rsidR="00056B5D" w:rsidRDefault="00056B5D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55" w:history="1">
        <w:r w:rsidRPr="00A0757A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9D74D67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56" w:history="1">
        <w:r w:rsidRPr="00A0757A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3C13B37" w14:textId="77777777" w:rsidR="00056B5D" w:rsidRDefault="00056B5D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57" w:history="1">
        <w:r w:rsidRPr="00A0757A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7097BCD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58" w:history="1">
        <w:r w:rsidRPr="00A0757A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41DF6AF9" w14:textId="77777777" w:rsidR="00056B5D" w:rsidRDefault="00056B5D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59" w:history="1">
        <w:r w:rsidRPr="00A0757A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3317A3E8" w14:textId="77777777" w:rsidR="00056B5D" w:rsidRDefault="00056B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83060" w:history="1">
        <w:r w:rsidRPr="00A0757A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A0757A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2CF7BFC4" w14:textId="77777777" w:rsidR="00056B5D" w:rsidRDefault="00056B5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83061" w:history="1">
        <w:r w:rsidRPr="00A0757A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A0757A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830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37849CCB" w14:textId="77777777" w:rsidR="00794676" w:rsidRDefault="00794676" w:rsidP="00794676">
      <w:pPr>
        <w:spacing w:line="240" w:lineRule="atLeast"/>
      </w:pPr>
      <w:r>
        <w:fldChar w:fldCharType="end"/>
      </w:r>
    </w:p>
    <w:p w14:paraId="757FE25F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61C536B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283042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277862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7B901EB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F8B6A3E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希望小学</w:t>
            </w:r>
            <w:bookmarkEnd w:id="14"/>
          </w:p>
        </w:tc>
      </w:tr>
      <w:tr w:rsidR="00794676" w:rsidRPr="005816EB" w14:paraId="0CF46C4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E62071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1B5F7E9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攀枝花</w:t>
            </w:r>
            <w:bookmarkEnd w:id="15"/>
          </w:p>
        </w:tc>
      </w:tr>
      <w:tr w:rsidR="00794676" w:rsidRPr="005816EB" w14:paraId="3FE3E87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7EBAAD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7054D39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6.5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170651D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1.72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67A8FA4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55A22C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DF413D1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温和</w:t>
            </w:r>
            <w:bookmarkEnd w:id="18"/>
          </w:p>
        </w:tc>
      </w:tr>
      <w:tr w:rsidR="00794676" w:rsidRPr="005816EB" w14:paraId="6435471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895C52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4B9BA86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:rsidR="00794676" w:rsidRPr="005816EB" w14:paraId="62E7AAF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AF6630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942CE0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91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9C6FF3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C96317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F5D3B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9B749D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2390F7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212E3BB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3.2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52C6A6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9771F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7FC4D3F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33FA4596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283043"/>
      <w:bookmarkEnd w:id="13"/>
      <w:r>
        <w:rPr>
          <w:rFonts w:hint="eastAsia"/>
        </w:rPr>
        <w:t>评价依据</w:t>
      </w:r>
      <w:bookmarkEnd w:id="27"/>
    </w:p>
    <w:bookmarkEnd w:id="26"/>
    <w:p w14:paraId="234C5B5E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四川省公共建筑节能设计标准》</w:t>
      </w:r>
      <w:r>
        <w:rPr>
          <w:rFonts w:hint="eastAsia"/>
        </w:rPr>
        <w:t>DBJ51/143-2020</w:t>
      </w:r>
      <w:bookmarkEnd w:id="28"/>
    </w:p>
    <w:p w14:paraId="4359F0C0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6C75DA2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003EF34C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0A085818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D284E02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283044"/>
      <w:r>
        <w:rPr>
          <w:rFonts w:hint="eastAsia"/>
        </w:rPr>
        <w:t>评价目标与方法</w:t>
      </w:r>
      <w:bookmarkEnd w:id="31"/>
    </w:p>
    <w:p w14:paraId="0E45A14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283045"/>
      <w:r>
        <w:rPr>
          <w:rFonts w:hint="eastAsia"/>
          <w:kern w:val="2"/>
        </w:rPr>
        <w:t>评价目标</w:t>
      </w:r>
      <w:bookmarkEnd w:id="32"/>
    </w:p>
    <w:p w14:paraId="2048BD0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18914D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2F0EDF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283046"/>
      <w:r>
        <w:rPr>
          <w:rFonts w:hint="eastAsia"/>
          <w:kern w:val="2"/>
        </w:rPr>
        <w:t>评价方法</w:t>
      </w:r>
      <w:bookmarkEnd w:id="34"/>
    </w:p>
    <w:p w14:paraId="0FE52A18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658C91A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571367E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CBC1FE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820231A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3EF7BE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53AAEA8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34456F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FCA123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62A580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1808C7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B989AD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87961D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4238C7D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EF498E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21C35D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056B5D">
              <w:rPr>
                <w:position w:val="-9"/>
              </w:rPr>
              <w:pict w14:anchorId="5EF6A89B">
                <v:shape id="_x0000_i1071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899ED64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7435069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314BCDD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2D16EC7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7939A3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548F11BB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6DE5266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FA81B2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F26C0C5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CBE2D5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2C33B3A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A0BED3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6975E5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80B453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36C04E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204362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69D7CA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FAB04B7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6C3FAE3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7AF30E7">
                <v:shape id="_x0000_i1027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056B5D">
              <w:rPr>
                <w:position w:val="-9"/>
              </w:rPr>
              <w:pict w14:anchorId="56F3EBA7">
                <v:shape id="_x0000_i1072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77C8FA3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109F2A6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52A37C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EE0D37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721E8214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6A4486C">
          <v:shape id="_x0000_i1029" type="#_x0000_t75" style="width:31.15pt;height:15.6pt" o:ole="">
            <v:imagedata r:id="rId11" o:title=""/>
          </v:shape>
          <o:OLEObject Type="Embed" ProgID="Equation.DSMT4" ShapeID="_x0000_i1029" DrawAspect="Content" ObjectID="_1765895807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77B4082">
          <v:shape id="_x0000_i1030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056B5D">
        <w:rPr>
          <w:position w:val="-6"/>
        </w:rPr>
        <w:pict w14:anchorId="5E669CEE">
          <v:shape id="_x0000_i1073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17713C65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19F5145">
          <v:shape id="_x0000_i1032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56B5D">
        <w:rPr>
          <w:position w:val="-8"/>
        </w:rPr>
        <w:pict w14:anchorId="77FD92BD">
          <v:shape id="_x0000_i1074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E269D5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55F35239">
          <v:shape id="_x0000_i1034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056B5D">
        <w:rPr>
          <w:rFonts w:ascii="宋体" w:hAnsi="宋体"/>
          <w:position w:val="-8"/>
        </w:rPr>
        <w:pict w14:anchorId="72A62E65">
          <v:shape id="_x0000_i1075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A702592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1B5E26C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602B135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054FCF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7799135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6C4EC2CA">
          <v:shape id="_x0000_i1036" type="#_x0000_t75" style="width:46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23"/>
        </w:rPr>
        <w:pict w14:anchorId="2493A104">
          <v:shape id="_x0000_i1076" type="#_x0000_t75" style="width:46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DC4734D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E94E401">
          <v:shape id="_x0000_i1038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24"/>
        </w:rPr>
        <w:pict w14:anchorId="40FBD421">
          <v:shape id="_x0000_i1077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805C0B2">
          <v:shape id="_x0000_i1040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8"/>
        </w:rPr>
        <w:pict w14:anchorId="2FBE23D0">
          <v:shape id="_x0000_i107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4880AAC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C70B06A">
          <v:shape id="_x0000_i1042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8"/>
        </w:rPr>
        <w:pict w14:anchorId="7A2CA1C7">
          <v:shape id="_x0000_i1079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D47563E">
          <v:shape id="_x0000_i1044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26"/>
        </w:rPr>
        <w:pict w14:anchorId="54C4413E">
          <v:shape id="_x0000_i1080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20E16B7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18A4718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0807D49F">
          <v:shape id="_x0000_i1046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21"/>
        </w:rPr>
        <w:pict w14:anchorId="2F749D39">
          <v:shape id="_x0000_i1081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0D62AAE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5330093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4DE38B3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7C055CC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8"/>
        </w:rPr>
        <w:pict w14:anchorId="18A82E88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70DCC76">
          <v:shape id="_x0000_i1050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26"/>
        </w:rPr>
        <w:pict w14:anchorId="37696F0F">
          <v:shape id="_x0000_i1083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C32344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D0D187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2D66205">
          <v:shape id="_x0000_i1052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8"/>
        </w:rPr>
        <w:pict w14:anchorId="557B5645">
          <v:shape id="_x0000_i1084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A7019F7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7A989F4">
          <v:shape id="_x0000_i1054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56B5D">
        <w:rPr>
          <w:position w:val="-8"/>
        </w:rPr>
        <w:pict w14:anchorId="3E1E3D44">
          <v:shape id="_x0000_i1085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9A1147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399E25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29213BA3">
          <v:shape id="_x0000_i1056" type="#_x0000_t75" style="width:82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56B5D">
        <w:rPr>
          <w:position w:val="-9"/>
        </w:rPr>
        <w:pict w14:anchorId="7AF99F33">
          <v:shape id="_x0000_i1086" type="#_x0000_t75" style="width:82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18CA1F4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555D5034">
          <v:shape id="_x0000_i105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056B5D">
        <w:rPr>
          <w:rFonts w:ascii="Cambria Math" w:hAnsi="Cambria Math"/>
          <w:color w:val="000000"/>
          <w:szCs w:val="21"/>
        </w:rPr>
        <w:pict w14:anchorId="77DAAB49">
          <v:shape id="_x0000_i1087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B2E0E25" w14:textId="77777777" w:rsidR="00794676" w:rsidRPr="00C72292" w:rsidRDefault="00794676" w:rsidP="00794676">
      <w:pPr>
        <w:pStyle w:val="a0"/>
        <w:ind w:left="1470" w:right="1470"/>
      </w:pPr>
    </w:p>
    <w:p w14:paraId="70E168B2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283047"/>
      <w:r>
        <w:rPr>
          <w:rFonts w:hint="eastAsia"/>
        </w:rPr>
        <w:t>边界</w:t>
      </w:r>
      <w:r>
        <w:t>条件参数设置</w:t>
      </w:r>
      <w:bookmarkEnd w:id="36"/>
    </w:p>
    <w:p w14:paraId="127A6AE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2830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0021CE5E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D63EBA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D54F17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EC01CE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B21861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CA4ADD7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BF68DA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BE800A6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4ADCA2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1AEA0BE7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A30103B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FD7647A">
                <v:shape id="_x0000_i1061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056B5D">
              <w:rPr>
                <w:position w:val="-8"/>
              </w:rPr>
              <w:pict w14:anchorId="253661B5">
                <v:shape id="_x0000_i108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0EB82C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604A983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6809C11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E6DC17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24F17E0">
                <v:shape id="_x0000_i1063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3A4A271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DF88E3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3747A32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AF2D4FE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EF0121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F641747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00E20FE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F53ABEB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B89060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2B9371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682B4F0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28ABED4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DDDF28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7F70B0B">
                <v:shape id="_x0000_i1065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6AF23DB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B6F9970">
                <v:shape id="_x0000_i1066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056B5D">
              <w:rPr>
                <w:position w:val="-8"/>
              </w:rPr>
              <w:pict w14:anchorId="535E1B81">
                <v:shape id="_x0000_i1089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7FF3C1D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5B1D6CF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942DE46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FC7BFF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C51F815">
                <v:shape id="_x0000_i106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D1CC87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444481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A8F5F2C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650E581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555DB4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FA71DC3">
                <v:shape id="_x0000_i1069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9C90C7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0EF8EB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141D9E5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881725D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28304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390D0DDC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58A11C09" wp14:editId="37BD7789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993FA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624AE35B" w14:textId="77777777">
        <w:tc>
          <w:tcPr>
            <w:tcW w:w="777" w:type="dxa"/>
            <w:shd w:val="clear" w:color="auto" w:fill="E6E6E6"/>
            <w:vAlign w:val="center"/>
          </w:tcPr>
          <w:p w14:paraId="6A0EBC9A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65788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38D25A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EA8749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4C505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75849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2D1F1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CFA31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71C5E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81193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6FC8F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63D0B7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01DB4DB1" w14:textId="77777777">
        <w:tc>
          <w:tcPr>
            <w:tcW w:w="777" w:type="dxa"/>
            <w:vAlign w:val="center"/>
          </w:tcPr>
          <w:p w14:paraId="6E010308" w14:textId="77777777" w:rsidR="0080244F" w:rsidRDefault="00000000">
            <w:r>
              <w:t>29.20</w:t>
            </w:r>
          </w:p>
        </w:tc>
        <w:tc>
          <w:tcPr>
            <w:tcW w:w="777" w:type="dxa"/>
            <w:vAlign w:val="center"/>
          </w:tcPr>
          <w:p w14:paraId="37DE361B" w14:textId="77777777" w:rsidR="0080244F" w:rsidRDefault="00000000">
            <w:r>
              <w:t>28.50</w:t>
            </w:r>
          </w:p>
        </w:tc>
        <w:tc>
          <w:tcPr>
            <w:tcW w:w="777" w:type="dxa"/>
            <w:vAlign w:val="center"/>
          </w:tcPr>
          <w:p w14:paraId="62CE685F" w14:textId="77777777" w:rsidR="0080244F" w:rsidRDefault="00000000">
            <w:r>
              <w:t>28.20</w:t>
            </w:r>
          </w:p>
        </w:tc>
        <w:tc>
          <w:tcPr>
            <w:tcW w:w="777" w:type="dxa"/>
            <w:vAlign w:val="center"/>
          </w:tcPr>
          <w:p w14:paraId="2386F80E" w14:textId="77777777" w:rsidR="0080244F" w:rsidRDefault="00000000">
            <w:r>
              <w:t>27.90</w:t>
            </w:r>
          </w:p>
        </w:tc>
        <w:tc>
          <w:tcPr>
            <w:tcW w:w="777" w:type="dxa"/>
            <w:vAlign w:val="center"/>
          </w:tcPr>
          <w:p w14:paraId="0BE6E803" w14:textId="77777777" w:rsidR="0080244F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345F7409" w14:textId="77777777" w:rsidR="0080244F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4CF358E8" w14:textId="77777777" w:rsidR="0080244F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2EA69BBE" w14:textId="77777777" w:rsidR="0080244F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48B18B3C" w14:textId="77777777" w:rsidR="0080244F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5E375403" w14:textId="77777777" w:rsidR="0080244F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0B9EE16B" w14:textId="77777777" w:rsidR="0080244F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693A6FAE" w14:textId="77777777" w:rsidR="0080244F" w:rsidRDefault="00000000">
            <w:r>
              <w:t>33.80</w:t>
            </w:r>
          </w:p>
        </w:tc>
      </w:tr>
      <w:tr w:rsidR="0080244F" w14:paraId="20A3FAEB" w14:textId="77777777">
        <w:tc>
          <w:tcPr>
            <w:tcW w:w="777" w:type="dxa"/>
            <w:shd w:val="clear" w:color="auto" w:fill="E6E6E6"/>
            <w:vAlign w:val="center"/>
          </w:tcPr>
          <w:p w14:paraId="55402CDB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5B830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77BFC2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469C4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A5A73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4CA3E1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7A7C3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2BA016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920F8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28DAD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E21FE8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EDD14" w14:textId="77777777" w:rsidR="0080244F" w:rsidRDefault="00000000">
            <w:r>
              <w:t>23:00</w:t>
            </w:r>
          </w:p>
        </w:tc>
      </w:tr>
      <w:tr w:rsidR="0080244F" w14:paraId="64F62FAB" w14:textId="77777777">
        <w:tc>
          <w:tcPr>
            <w:tcW w:w="777" w:type="dxa"/>
            <w:vAlign w:val="center"/>
          </w:tcPr>
          <w:p w14:paraId="4DDDDB1F" w14:textId="77777777" w:rsidR="0080244F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532C0542" w14:textId="77777777" w:rsidR="0080244F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5AD29C60" w14:textId="77777777" w:rsidR="0080244F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5CC60230" w14:textId="77777777" w:rsidR="0080244F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334EDA2F" w14:textId="77777777" w:rsidR="0080244F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73150261" w14:textId="77777777" w:rsidR="0080244F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0809441E" w14:textId="77777777" w:rsidR="0080244F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6686F68F" w14:textId="77777777" w:rsidR="0080244F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62ADA69C" w14:textId="77777777" w:rsidR="0080244F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3ADDA6A2" w14:textId="77777777" w:rsidR="0080244F" w:rsidRDefault="00000000">
            <w:r>
              <w:t>30.90</w:t>
            </w:r>
          </w:p>
        </w:tc>
        <w:tc>
          <w:tcPr>
            <w:tcW w:w="777" w:type="dxa"/>
            <w:vAlign w:val="center"/>
          </w:tcPr>
          <w:p w14:paraId="644E6745" w14:textId="77777777" w:rsidR="0080244F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2EDCBAC7" w14:textId="77777777" w:rsidR="0080244F" w:rsidRDefault="00000000">
            <w:r>
              <w:t>29.20</w:t>
            </w:r>
          </w:p>
        </w:tc>
      </w:tr>
    </w:tbl>
    <w:p w14:paraId="538FA8FC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49529AAC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四川-雅安</w:t>
      </w:r>
    </w:p>
    <w:p w14:paraId="01048B2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2830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D37A23A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65A583E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2F8018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F5FE742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5C3BAB9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A5736FB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7BB8C1F9">
                <v:shape id="_x0000_i1070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EE4FF97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22E3DD6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3072FDB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0DF4711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0244F" w14:paraId="7879967A" w14:textId="77777777">
        <w:tc>
          <w:tcPr>
            <w:tcW w:w="1556" w:type="dxa"/>
            <w:shd w:val="clear" w:color="auto" w:fill="E6E6E6"/>
            <w:vAlign w:val="center"/>
          </w:tcPr>
          <w:p w14:paraId="30B61452" w14:textId="77777777" w:rsidR="0080244F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3649A8" w14:textId="77777777" w:rsidR="0080244F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1B490E4" w14:textId="77777777" w:rsidR="0080244F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7275305" w14:textId="77777777" w:rsidR="0080244F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AA8B8A3" w14:textId="77777777" w:rsidR="0080244F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5C02C8A" w14:textId="77777777" w:rsidR="0080244F" w:rsidRDefault="00000000">
            <w:pPr>
              <w:jc w:val="center"/>
            </w:pPr>
            <w:r>
              <w:t>水平</w:t>
            </w:r>
          </w:p>
        </w:tc>
      </w:tr>
      <w:tr w:rsidR="0080244F" w14:paraId="5448CA1D" w14:textId="77777777">
        <w:tc>
          <w:tcPr>
            <w:tcW w:w="1556" w:type="dxa"/>
            <w:shd w:val="clear" w:color="auto" w:fill="E6E6E6"/>
            <w:vAlign w:val="center"/>
          </w:tcPr>
          <w:p w14:paraId="6B8EB92F" w14:textId="77777777" w:rsidR="0080244F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5D632B72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86997E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BB51E4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414682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3AC948" w14:textId="77777777" w:rsidR="0080244F" w:rsidRDefault="00000000">
            <w:r>
              <w:t>0.00</w:t>
            </w:r>
          </w:p>
        </w:tc>
      </w:tr>
      <w:tr w:rsidR="0080244F" w14:paraId="1AB20B7E" w14:textId="77777777">
        <w:tc>
          <w:tcPr>
            <w:tcW w:w="1556" w:type="dxa"/>
            <w:shd w:val="clear" w:color="auto" w:fill="E6E6E6"/>
            <w:vAlign w:val="center"/>
          </w:tcPr>
          <w:p w14:paraId="077E973A" w14:textId="77777777" w:rsidR="0080244F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1E7C33A3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D5A419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05092F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3E0918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EFC053" w14:textId="77777777" w:rsidR="0080244F" w:rsidRDefault="00000000">
            <w:r>
              <w:t>0.00</w:t>
            </w:r>
          </w:p>
        </w:tc>
      </w:tr>
      <w:tr w:rsidR="0080244F" w14:paraId="05D9E3B5" w14:textId="77777777">
        <w:tc>
          <w:tcPr>
            <w:tcW w:w="1556" w:type="dxa"/>
            <w:shd w:val="clear" w:color="auto" w:fill="E6E6E6"/>
            <w:vAlign w:val="center"/>
          </w:tcPr>
          <w:p w14:paraId="3B6FA45C" w14:textId="77777777" w:rsidR="0080244F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4501311E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C6219D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047C72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26F748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E96524" w14:textId="77777777" w:rsidR="0080244F" w:rsidRDefault="00000000">
            <w:r>
              <w:t>0.00</w:t>
            </w:r>
          </w:p>
        </w:tc>
      </w:tr>
      <w:tr w:rsidR="0080244F" w14:paraId="635F465E" w14:textId="77777777">
        <w:tc>
          <w:tcPr>
            <w:tcW w:w="1556" w:type="dxa"/>
            <w:shd w:val="clear" w:color="auto" w:fill="E6E6E6"/>
            <w:vAlign w:val="center"/>
          </w:tcPr>
          <w:p w14:paraId="13015120" w14:textId="77777777" w:rsidR="0080244F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3491FF35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F87223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3F9968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ED0BCF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EB0D04" w14:textId="77777777" w:rsidR="0080244F" w:rsidRDefault="00000000">
            <w:r>
              <w:t>0.00</w:t>
            </w:r>
          </w:p>
        </w:tc>
      </w:tr>
      <w:tr w:rsidR="0080244F" w14:paraId="113905CD" w14:textId="77777777">
        <w:tc>
          <w:tcPr>
            <w:tcW w:w="1556" w:type="dxa"/>
            <w:shd w:val="clear" w:color="auto" w:fill="E6E6E6"/>
            <w:vAlign w:val="center"/>
          </w:tcPr>
          <w:p w14:paraId="591B5DE9" w14:textId="77777777" w:rsidR="0080244F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9EEA4B7" w14:textId="77777777" w:rsidR="0080244F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2331B7A1" w14:textId="77777777" w:rsidR="0080244F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455E6957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FBFDE1" w14:textId="77777777" w:rsidR="0080244F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4B478152" w14:textId="77777777" w:rsidR="0080244F" w:rsidRDefault="00000000">
            <w:r>
              <w:t>0.00</w:t>
            </w:r>
          </w:p>
        </w:tc>
      </w:tr>
      <w:tr w:rsidR="0080244F" w14:paraId="2F888575" w14:textId="77777777">
        <w:tc>
          <w:tcPr>
            <w:tcW w:w="1556" w:type="dxa"/>
            <w:shd w:val="clear" w:color="auto" w:fill="E6E6E6"/>
            <w:vAlign w:val="center"/>
          </w:tcPr>
          <w:p w14:paraId="53A0493C" w14:textId="77777777" w:rsidR="0080244F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472672BD" w14:textId="77777777" w:rsidR="0080244F" w:rsidRDefault="00000000">
            <w:r>
              <w:t>61.89</w:t>
            </w:r>
          </w:p>
        </w:tc>
        <w:tc>
          <w:tcPr>
            <w:tcW w:w="1556" w:type="dxa"/>
            <w:vAlign w:val="center"/>
          </w:tcPr>
          <w:p w14:paraId="290CA4BD" w14:textId="77777777" w:rsidR="0080244F" w:rsidRDefault="00000000">
            <w:r>
              <w:t>34.88</w:t>
            </w:r>
          </w:p>
        </w:tc>
        <w:tc>
          <w:tcPr>
            <w:tcW w:w="1556" w:type="dxa"/>
            <w:vAlign w:val="center"/>
          </w:tcPr>
          <w:p w14:paraId="6518A599" w14:textId="77777777" w:rsidR="0080244F" w:rsidRDefault="00000000">
            <w:r>
              <w:t>36.03</w:t>
            </w:r>
          </w:p>
        </w:tc>
        <w:tc>
          <w:tcPr>
            <w:tcW w:w="1556" w:type="dxa"/>
            <w:vAlign w:val="center"/>
          </w:tcPr>
          <w:p w14:paraId="7D95CE99" w14:textId="77777777" w:rsidR="0080244F" w:rsidRDefault="00000000">
            <w:r>
              <w:t>19.49</w:t>
            </w:r>
          </w:p>
        </w:tc>
        <w:tc>
          <w:tcPr>
            <w:tcW w:w="1556" w:type="dxa"/>
            <w:vAlign w:val="center"/>
          </w:tcPr>
          <w:p w14:paraId="7723B29F" w14:textId="77777777" w:rsidR="0080244F" w:rsidRDefault="00000000">
            <w:r>
              <w:t>64.30</w:t>
            </w:r>
          </w:p>
        </w:tc>
      </w:tr>
      <w:tr w:rsidR="0080244F" w14:paraId="36B60822" w14:textId="77777777">
        <w:tc>
          <w:tcPr>
            <w:tcW w:w="1556" w:type="dxa"/>
            <w:shd w:val="clear" w:color="auto" w:fill="E6E6E6"/>
            <w:vAlign w:val="center"/>
          </w:tcPr>
          <w:p w14:paraId="2374B18C" w14:textId="77777777" w:rsidR="0080244F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ECC0BBE" w14:textId="77777777" w:rsidR="0080244F" w:rsidRDefault="00000000">
            <w:r>
              <w:t>144.77</w:t>
            </w:r>
          </w:p>
        </w:tc>
        <w:tc>
          <w:tcPr>
            <w:tcW w:w="1556" w:type="dxa"/>
            <w:vAlign w:val="center"/>
          </w:tcPr>
          <w:p w14:paraId="04EB6798" w14:textId="77777777" w:rsidR="0080244F" w:rsidRDefault="00000000">
            <w:r>
              <w:t>83.36</w:t>
            </w:r>
          </w:p>
        </w:tc>
        <w:tc>
          <w:tcPr>
            <w:tcW w:w="1556" w:type="dxa"/>
            <w:vAlign w:val="center"/>
          </w:tcPr>
          <w:p w14:paraId="55F1F774" w14:textId="77777777" w:rsidR="0080244F" w:rsidRDefault="00000000">
            <w:r>
              <w:t>80.62</w:t>
            </w:r>
          </w:p>
        </w:tc>
        <w:tc>
          <w:tcPr>
            <w:tcW w:w="1556" w:type="dxa"/>
            <w:vAlign w:val="center"/>
          </w:tcPr>
          <w:p w14:paraId="3EAEF0B0" w14:textId="77777777" w:rsidR="0080244F" w:rsidRDefault="00000000">
            <w:r>
              <w:t>49.63</w:t>
            </w:r>
          </w:p>
        </w:tc>
        <w:tc>
          <w:tcPr>
            <w:tcW w:w="1556" w:type="dxa"/>
            <w:vAlign w:val="center"/>
          </w:tcPr>
          <w:p w14:paraId="585457B8" w14:textId="77777777" w:rsidR="0080244F" w:rsidRDefault="00000000">
            <w:r>
              <w:t>157.70</w:t>
            </w:r>
          </w:p>
        </w:tc>
      </w:tr>
      <w:tr w:rsidR="0080244F" w14:paraId="1D58043C" w14:textId="77777777">
        <w:tc>
          <w:tcPr>
            <w:tcW w:w="1556" w:type="dxa"/>
            <w:shd w:val="clear" w:color="auto" w:fill="E6E6E6"/>
            <w:vAlign w:val="center"/>
          </w:tcPr>
          <w:p w14:paraId="0062D579" w14:textId="77777777" w:rsidR="0080244F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AA4439E" w14:textId="77777777" w:rsidR="0080244F" w:rsidRDefault="00000000">
            <w:r>
              <w:t>224.82</w:t>
            </w:r>
          </w:p>
        </w:tc>
        <w:tc>
          <w:tcPr>
            <w:tcW w:w="1556" w:type="dxa"/>
            <w:vAlign w:val="center"/>
          </w:tcPr>
          <w:p w14:paraId="3AC2FB3D" w14:textId="77777777" w:rsidR="0080244F" w:rsidRDefault="00000000">
            <w:r>
              <w:t>145.19</w:t>
            </w:r>
          </w:p>
        </w:tc>
        <w:tc>
          <w:tcPr>
            <w:tcW w:w="1556" w:type="dxa"/>
            <w:vAlign w:val="center"/>
          </w:tcPr>
          <w:p w14:paraId="652D182B" w14:textId="77777777" w:rsidR="0080244F" w:rsidRDefault="00000000">
            <w:r>
              <w:t>128.97</w:t>
            </w:r>
          </w:p>
        </w:tc>
        <w:tc>
          <w:tcPr>
            <w:tcW w:w="1556" w:type="dxa"/>
            <w:vAlign w:val="center"/>
          </w:tcPr>
          <w:p w14:paraId="0E050EA1" w14:textId="77777777" w:rsidR="0080244F" w:rsidRDefault="00000000">
            <w:r>
              <w:t>92.33</w:t>
            </w:r>
          </w:p>
        </w:tc>
        <w:tc>
          <w:tcPr>
            <w:tcW w:w="1556" w:type="dxa"/>
            <w:vAlign w:val="center"/>
          </w:tcPr>
          <w:p w14:paraId="730EE444" w14:textId="77777777" w:rsidR="0080244F" w:rsidRDefault="00000000">
            <w:r>
              <w:t>273.10</w:t>
            </w:r>
          </w:p>
        </w:tc>
      </w:tr>
      <w:tr w:rsidR="0080244F" w14:paraId="5A489896" w14:textId="77777777">
        <w:tc>
          <w:tcPr>
            <w:tcW w:w="1556" w:type="dxa"/>
            <w:shd w:val="clear" w:color="auto" w:fill="E6E6E6"/>
            <w:vAlign w:val="center"/>
          </w:tcPr>
          <w:p w14:paraId="54A72B44" w14:textId="77777777" w:rsidR="0080244F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C33B5C2" w14:textId="77777777" w:rsidR="0080244F" w:rsidRDefault="00000000">
            <w:r>
              <w:t>339.19</w:t>
            </w:r>
          </w:p>
        </w:tc>
        <w:tc>
          <w:tcPr>
            <w:tcW w:w="1556" w:type="dxa"/>
            <w:vAlign w:val="center"/>
          </w:tcPr>
          <w:p w14:paraId="56D09616" w14:textId="77777777" w:rsidR="0080244F" w:rsidRDefault="00000000">
            <w:r>
              <w:t>214.08</w:t>
            </w:r>
          </w:p>
        </w:tc>
        <w:tc>
          <w:tcPr>
            <w:tcW w:w="1556" w:type="dxa"/>
            <w:vAlign w:val="center"/>
          </w:tcPr>
          <w:p w14:paraId="1B1AB631" w14:textId="77777777" w:rsidR="0080244F" w:rsidRDefault="00000000">
            <w:r>
              <w:t>177.14</w:t>
            </w:r>
          </w:p>
        </w:tc>
        <w:tc>
          <w:tcPr>
            <w:tcW w:w="1556" w:type="dxa"/>
            <w:vAlign w:val="center"/>
          </w:tcPr>
          <w:p w14:paraId="6ACC345D" w14:textId="77777777" w:rsidR="0080244F" w:rsidRDefault="00000000">
            <w:r>
              <w:t>142.78</w:t>
            </w:r>
          </w:p>
        </w:tc>
        <w:tc>
          <w:tcPr>
            <w:tcW w:w="1556" w:type="dxa"/>
            <w:vAlign w:val="center"/>
          </w:tcPr>
          <w:p w14:paraId="3701C753" w14:textId="77777777" w:rsidR="0080244F" w:rsidRDefault="00000000">
            <w:r>
              <w:t>449.90</w:t>
            </w:r>
          </w:p>
        </w:tc>
      </w:tr>
      <w:tr w:rsidR="0080244F" w14:paraId="67CF348C" w14:textId="77777777">
        <w:tc>
          <w:tcPr>
            <w:tcW w:w="1556" w:type="dxa"/>
            <w:shd w:val="clear" w:color="auto" w:fill="E6E6E6"/>
            <w:vAlign w:val="center"/>
          </w:tcPr>
          <w:p w14:paraId="2E129FBD" w14:textId="77777777" w:rsidR="0080244F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1B86E90F" w14:textId="77777777" w:rsidR="0080244F" w:rsidRDefault="00000000">
            <w:r>
              <w:t>404.92</w:t>
            </w:r>
          </w:p>
        </w:tc>
        <w:tc>
          <w:tcPr>
            <w:tcW w:w="1556" w:type="dxa"/>
            <w:vAlign w:val="center"/>
          </w:tcPr>
          <w:p w14:paraId="21A79E4C" w14:textId="77777777" w:rsidR="0080244F" w:rsidRDefault="00000000">
            <w:r>
              <w:t>302.43</w:t>
            </w:r>
          </w:p>
        </w:tc>
        <w:tc>
          <w:tcPr>
            <w:tcW w:w="1556" w:type="dxa"/>
            <w:vAlign w:val="center"/>
          </w:tcPr>
          <w:p w14:paraId="367085C7" w14:textId="77777777" w:rsidR="0080244F" w:rsidRDefault="00000000">
            <w:r>
              <w:t>228.20</w:t>
            </w:r>
          </w:p>
        </w:tc>
        <w:tc>
          <w:tcPr>
            <w:tcW w:w="1556" w:type="dxa"/>
            <w:vAlign w:val="center"/>
          </w:tcPr>
          <w:p w14:paraId="15C8F7AA" w14:textId="77777777" w:rsidR="0080244F" w:rsidRDefault="00000000">
            <w:r>
              <w:t>186.01</w:t>
            </w:r>
          </w:p>
        </w:tc>
        <w:tc>
          <w:tcPr>
            <w:tcW w:w="1556" w:type="dxa"/>
            <w:vAlign w:val="center"/>
          </w:tcPr>
          <w:p w14:paraId="59D1FC77" w14:textId="77777777" w:rsidR="0080244F" w:rsidRDefault="00000000">
            <w:r>
              <w:t>659.40</w:t>
            </w:r>
          </w:p>
        </w:tc>
      </w:tr>
      <w:tr w:rsidR="0080244F" w14:paraId="39D6CF93" w14:textId="77777777">
        <w:tc>
          <w:tcPr>
            <w:tcW w:w="1556" w:type="dxa"/>
            <w:shd w:val="clear" w:color="auto" w:fill="E6E6E6"/>
            <w:vAlign w:val="center"/>
          </w:tcPr>
          <w:p w14:paraId="131FDE77" w14:textId="77777777" w:rsidR="0080244F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8A63B85" w14:textId="77777777" w:rsidR="0080244F" w:rsidRDefault="00000000">
            <w:r>
              <w:t>389.21</w:t>
            </w:r>
          </w:p>
        </w:tc>
        <w:tc>
          <w:tcPr>
            <w:tcW w:w="1556" w:type="dxa"/>
            <w:vAlign w:val="center"/>
          </w:tcPr>
          <w:p w14:paraId="2C463150" w14:textId="77777777" w:rsidR="0080244F" w:rsidRDefault="00000000">
            <w:r>
              <w:t>384.53</w:t>
            </w:r>
          </w:p>
        </w:tc>
        <w:tc>
          <w:tcPr>
            <w:tcW w:w="1556" w:type="dxa"/>
            <w:vAlign w:val="center"/>
          </w:tcPr>
          <w:p w14:paraId="1BDE954B" w14:textId="77777777" w:rsidR="0080244F" w:rsidRDefault="00000000">
            <w:r>
              <w:t>272.10</w:t>
            </w:r>
          </w:p>
        </w:tc>
        <w:tc>
          <w:tcPr>
            <w:tcW w:w="1556" w:type="dxa"/>
            <w:vAlign w:val="center"/>
          </w:tcPr>
          <w:p w14:paraId="45121FCF" w14:textId="77777777" w:rsidR="0080244F" w:rsidRDefault="00000000">
            <w:r>
              <w:t>223.28</w:t>
            </w:r>
          </w:p>
        </w:tc>
        <w:tc>
          <w:tcPr>
            <w:tcW w:w="1556" w:type="dxa"/>
            <w:vAlign w:val="center"/>
          </w:tcPr>
          <w:p w14:paraId="635B1F90" w14:textId="77777777" w:rsidR="0080244F" w:rsidRDefault="00000000">
            <w:r>
              <w:t>843.40</w:t>
            </w:r>
          </w:p>
        </w:tc>
      </w:tr>
      <w:tr w:rsidR="0080244F" w14:paraId="27F94975" w14:textId="77777777">
        <w:tc>
          <w:tcPr>
            <w:tcW w:w="1556" w:type="dxa"/>
            <w:shd w:val="clear" w:color="auto" w:fill="E6E6E6"/>
            <w:vAlign w:val="center"/>
          </w:tcPr>
          <w:p w14:paraId="00E60256" w14:textId="77777777" w:rsidR="0080244F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2F45F1B" w14:textId="77777777" w:rsidR="0080244F" w:rsidRDefault="00000000">
            <w:r>
              <w:t>288.63</w:t>
            </w:r>
          </w:p>
        </w:tc>
        <w:tc>
          <w:tcPr>
            <w:tcW w:w="1556" w:type="dxa"/>
            <w:vAlign w:val="center"/>
          </w:tcPr>
          <w:p w14:paraId="43F15BB0" w14:textId="77777777" w:rsidR="0080244F" w:rsidRDefault="00000000">
            <w:r>
              <w:t>418.90</w:t>
            </w:r>
          </w:p>
        </w:tc>
        <w:tc>
          <w:tcPr>
            <w:tcW w:w="1556" w:type="dxa"/>
            <w:vAlign w:val="center"/>
          </w:tcPr>
          <w:p w14:paraId="1D573BDB" w14:textId="77777777" w:rsidR="0080244F" w:rsidRDefault="00000000">
            <w:r>
              <w:t>288.63</w:t>
            </w:r>
          </w:p>
        </w:tc>
        <w:tc>
          <w:tcPr>
            <w:tcW w:w="1556" w:type="dxa"/>
            <w:vAlign w:val="center"/>
          </w:tcPr>
          <w:p w14:paraId="369FF250" w14:textId="77777777" w:rsidR="0080244F" w:rsidRDefault="00000000">
            <w:r>
              <w:t>237.69</w:t>
            </w:r>
          </w:p>
        </w:tc>
        <w:tc>
          <w:tcPr>
            <w:tcW w:w="1556" w:type="dxa"/>
            <w:vAlign w:val="center"/>
          </w:tcPr>
          <w:p w14:paraId="311FB1EB" w14:textId="77777777" w:rsidR="0080244F" w:rsidRDefault="00000000">
            <w:r>
              <w:t>927.10</w:t>
            </w:r>
          </w:p>
        </w:tc>
      </w:tr>
      <w:tr w:rsidR="0080244F" w14:paraId="1E817623" w14:textId="77777777">
        <w:tc>
          <w:tcPr>
            <w:tcW w:w="1556" w:type="dxa"/>
            <w:shd w:val="clear" w:color="auto" w:fill="E6E6E6"/>
            <w:vAlign w:val="center"/>
          </w:tcPr>
          <w:p w14:paraId="2183D31D" w14:textId="77777777" w:rsidR="0080244F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946CF8F" w14:textId="77777777" w:rsidR="0080244F" w:rsidRDefault="00000000">
            <w:r>
              <w:t>267.42</w:t>
            </w:r>
          </w:p>
        </w:tc>
        <w:tc>
          <w:tcPr>
            <w:tcW w:w="1556" w:type="dxa"/>
            <w:vAlign w:val="center"/>
          </w:tcPr>
          <w:p w14:paraId="0C957A7E" w14:textId="77777777" w:rsidR="0080244F" w:rsidRDefault="00000000">
            <w:r>
              <w:t>384.11</w:t>
            </w:r>
          </w:p>
        </w:tc>
        <w:tc>
          <w:tcPr>
            <w:tcW w:w="1556" w:type="dxa"/>
            <w:vAlign w:val="center"/>
          </w:tcPr>
          <w:p w14:paraId="5D88E992" w14:textId="77777777" w:rsidR="0080244F" w:rsidRDefault="00000000">
            <w:r>
              <w:t>396.07</w:t>
            </w:r>
          </w:p>
        </w:tc>
        <w:tc>
          <w:tcPr>
            <w:tcW w:w="1556" w:type="dxa"/>
            <w:vAlign w:val="center"/>
          </w:tcPr>
          <w:p w14:paraId="68756FE9" w14:textId="77777777" w:rsidR="0080244F" w:rsidRDefault="00000000">
            <w:r>
              <w:t>220.62</w:t>
            </w:r>
          </w:p>
        </w:tc>
        <w:tc>
          <w:tcPr>
            <w:tcW w:w="1556" w:type="dxa"/>
            <w:vAlign w:val="center"/>
          </w:tcPr>
          <w:p w14:paraId="7C5330BB" w14:textId="77777777" w:rsidR="0080244F" w:rsidRDefault="00000000">
            <w:r>
              <w:t>874.00</w:t>
            </w:r>
          </w:p>
        </w:tc>
      </w:tr>
      <w:tr w:rsidR="0080244F" w14:paraId="75986B6E" w14:textId="77777777">
        <w:tc>
          <w:tcPr>
            <w:tcW w:w="1556" w:type="dxa"/>
            <w:shd w:val="clear" w:color="auto" w:fill="E6E6E6"/>
            <w:vAlign w:val="center"/>
          </w:tcPr>
          <w:p w14:paraId="679DEE76" w14:textId="77777777" w:rsidR="0080244F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0D2053A" w14:textId="77777777" w:rsidR="0080244F" w:rsidRDefault="00000000">
            <w:r>
              <w:t>221.70</w:t>
            </w:r>
          </w:p>
        </w:tc>
        <w:tc>
          <w:tcPr>
            <w:tcW w:w="1556" w:type="dxa"/>
            <w:vAlign w:val="center"/>
          </w:tcPr>
          <w:p w14:paraId="041F4C2E" w14:textId="77777777" w:rsidR="0080244F" w:rsidRDefault="00000000">
            <w:r>
              <w:t>299.57</w:t>
            </w:r>
          </w:p>
        </w:tc>
        <w:tc>
          <w:tcPr>
            <w:tcW w:w="1556" w:type="dxa"/>
            <w:vAlign w:val="center"/>
          </w:tcPr>
          <w:p w14:paraId="3FBA267A" w14:textId="77777777" w:rsidR="0080244F" w:rsidRDefault="00000000">
            <w:r>
              <w:t>434.41</w:t>
            </w:r>
          </w:p>
        </w:tc>
        <w:tc>
          <w:tcPr>
            <w:tcW w:w="1556" w:type="dxa"/>
            <w:vAlign w:val="center"/>
          </w:tcPr>
          <w:p w14:paraId="6362DEC6" w14:textId="77777777" w:rsidR="0080244F" w:rsidRDefault="00000000">
            <w:r>
              <w:t>182.40</w:t>
            </w:r>
          </w:p>
        </w:tc>
        <w:tc>
          <w:tcPr>
            <w:tcW w:w="1556" w:type="dxa"/>
            <w:vAlign w:val="center"/>
          </w:tcPr>
          <w:p w14:paraId="63094491" w14:textId="77777777" w:rsidR="0080244F" w:rsidRDefault="00000000">
            <w:r>
              <w:t>705.40</w:t>
            </w:r>
          </w:p>
        </w:tc>
      </w:tr>
      <w:tr w:rsidR="0080244F" w14:paraId="4B697634" w14:textId="77777777">
        <w:tc>
          <w:tcPr>
            <w:tcW w:w="1556" w:type="dxa"/>
            <w:shd w:val="clear" w:color="auto" w:fill="E6E6E6"/>
            <w:vAlign w:val="center"/>
          </w:tcPr>
          <w:p w14:paraId="735E455B" w14:textId="77777777" w:rsidR="0080244F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0297B191" w14:textId="77777777" w:rsidR="0080244F" w:rsidRDefault="00000000">
            <w:r>
              <w:t>172.46</w:t>
            </w:r>
          </w:p>
        </w:tc>
        <w:tc>
          <w:tcPr>
            <w:tcW w:w="1556" w:type="dxa"/>
            <w:vAlign w:val="center"/>
          </w:tcPr>
          <w:p w14:paraId="1083C4BF" w14:textId="77777777" w:rsidR="0080244F" w:rsidRDefault="00000000">
            <w:r>
              <w:t>207.95</w:t>
            </w:r>
          </w:p>
        </w:tc>
        <w:tc>
          <w:tcPr>
            <w:tcW w:w="1556" w:type="dxa"/>
            <w:vAlign w:val="center"/>
          </w:tcPr>
          <w:p w14:paraId="2A1F884A" w14:textId="77777777" w:rsidR="0080244F" w:rsidRDefault="00000000">
            <w:r>
              <w:t>382.72</w:t>
            </w:r>
          </w:p>
        </w:tc>
        <w:tc>
          <w:tcPr>
            <w:tcW w:w="1556" w:type="dxa"/>
            <w:vAlign w:val="center"/>
          </w:tcPr>
          <w:p w14:paraId="16BC5281" w14:textId="77777777" w:rsidR="0080244F" w:rsidRDefault="00000000">
            <w:r>
              <w:t>140.31</w:t>
            </w:r>
          </w:p>
        </w:tc>
        <w:tc>
          <w:tcPr>
            <w:tcW w:w="1556" w:type="dxa"/>
            <w:vAlign w:val="center"/>
          </w:tcPr>
          <w:p w14:paraId="51B5ED9D" w14:textId="77777777" w:rsidR="0080244F" w:rsidRDefault="00000000">
            <w:r>
              <w:t>488.10</w:t>
            </w:r>
          </w:p>
        </w:tc>
      </w:tr>
      <w:tr w:rsidR="0080244F" w14:paraId="0833338D" w14:textId="77777777">
        <w:tc>
          <w:tcPr>
            <w:tcW w:w="1556" w:type="dxa"/>
            <w:shd w:val="clear" w:color="auto" w:fill="E6E6E6"/>
            <w:vAlign w:val="center"/>
          </w:tcPr>
          <w:p w14:paraId="27E87E63" w14:textId="77777777" w:rsidR="0080244F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D45591C" w14:textId="77777777" w:rsidR="0080244F" w:rsidRDefault="00000000">
            <w:r>
              <w:t>121.80</w:t>
            </w:r>
          </w:p>
        </w:tc>
        <w:tc>
          <w:tcPr>
            <w:tcW w:w="1556" w:type="dxa"/>
            <w:vAlign w:val="center"/>
          </w:tcPr>
          <w:p w14:paraId="0878430B" w14:textId="77777777" w:rsidR="0080244F" w:rsidRDefault="00000000">
            <w:r>
              <w:t>133.07</w:t>
            </w:r>
          </w:p>
        </w:tc>
        <w:tc>
          <w:tcPr>
            <w:tcW w:w="1556" w:type="dxa"/>
            <w:vAlign w:val="center"/>
          </w:tcPr>
          <w:p w14:paraId="08B0B57F" w14:textId="77777777" w:rsidR="0080244F" w:rsidRDefault="00000000">
            <w:r>
              <w:t>245.44</w:t>
            </w:r>
          </w:p>
        </w:tc>
        <w:tc>
          <w:tcPr>
            <w:tcW w:w="1556" w:type="dxa"/>
            <w:vAlign w:val="center"/>
          </w:tcPr>
          <w:p w14:paraId="7E2F7AF6" w14:textId="77777777" w:rsidR="0080244F" w:rsidRDefault="00000000">
            <w:r>
              <w:t>84.19</w:t>
            </w:r>
          </w:p>
        </w:tc>
        <w:tc>
          <w:tcPr>
            <w:tcW w:w="1556" w:type="dxa"/>
            <w:vAlign w:val="center"/>
          </w:tcPr>
          <w:p w14:paraId="7E8D278C" w14:textId="77777777" w:rsidR="0080244F" w:rsidRDefault="00000000">
            <w:r>
              <w:t>278.00</w:t>
            </w:r>
          </w:p>
        </w:tc>
      </w:tr>
      <w:tr w:rsidR="0080244F" w14:paraId="28FB9308" w14:textId="77777777">
        <w:tc>
          <w:tcPr>
            <w:tcW w:w="1556" w:type="dxa"/>
            <w:shd w:val="clear" w:color="auto" w:fill="E6E6E6"/>
            <w:vAlign w:val="center"/>
          </w:tcPr>
          <w:p w14:paraId="2F4D6E48" w14:textId="77777777" w:rsidR="0080244F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88C93A0" w14:textId="77777777" w:rsidR="0080244F" w:rsidRDefault="00000000">
            <w:r>
              <w:t>54.90</w:t>
            </w:r>
          </w:p>
        </w:tc>
        <w:tc>
          <w:tcPr>
            <w:tcW w:w="1556" w:type="dxa"/>
            <w:vAlign w:val="center"/>
          </w:tcPr>
          <w:p w14:paraId="5408484D" w14:textId="77777777" w:rsidR="0080244F" w:rsidRDefault="00000000">
            <w:r>
              <w:t>55.18</w:t>
            </w:r>
          </w:p>
        </w:tc>
        <w:tc>
          <w:tcPr>
            <w:tcW w:w="1556" w:type="dxa"/>
            <w:vAlign w:val="center"/>
          </w:tcPr>
          <w:p w14:paraId="5CCA9062" w14:textId="77777777" w:rsidR="0080244F" w:rsidRDefault="00000000">
            <w:r>
              <w:t>105.48</w:t>
            </w:r>
          </w:p>
        </w:tc>
        <w:tc>
          <w:tcPr>
            <w:tcW w:w="1556" w:type="dxa"/>
            <w:vAlign w:val="center"/>
          </w:tcPr>
          <w:p w14:paraId="6211D458" w14:textId="77777777" w:rsidR="0080244F" w:rsidRDefault="00000000">
            <w:r>
              <w:t>32.35</w:t>
            </w:r>
          </w:p>
        </w:tc>
        <w:tc>
          <w:tcPr>
            <w:tcW w:w="1556" w:type="dxa"/>
            <w:vAlign w:val="center"/>
          </w:tcPr>
          <w:p w14:paraId="610C1E84" w14:textId="77777777" w:rsidR="0080244F" w:rsidRDefault="00000000">
            <w:r>
              <w:t>109.90</w:t>
            </w:r>
          </w:p>
        </w:tc>
      </w:tr>
      <w:tr w:rsidR="0080244F" w14:paraId="39294886" w14:textId="77777777">
        <w:tc>
          <w:tcPr>
            <w:tcW w:w="1556" w:type="dxa"/>
            <w:shd w:val="clear" w:color="auto" w:fill="E6E6E6"/>
            <w:vAlign w:val="center"/>
          </w:tcPr>
          <w:p w14:paraId="56447505" w14:textId="77777777" w:rsidR="0080244F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B4A15DD" w14:textId="77777777" w:rsidR="0080244F" w:rsidRDefault="00000000">
            <w:r>
              <w:t>0.03</w:t>
            </w:r>
          </w:p>
        </w:tc>
        <w:tc>
          <w:tcPr>
            <w:tcW w:w="1556" w:type="dxa"/>
            <w:vAlign w:val="center"/>
          </w:tcPr>
          <w:p w14:paraId="043578FC" w14:textId="77777777" w:rsidR="0080244F" w:rsidRDefault="00000000">
            <w:r>
              <w:t>0.13</w:t>
            </w:r>
          </w:p>
        </w:tc>
        <w:tc>
          <w:tcPr>
            <w:tcW w:w="1556" w:type="dxa"/>
            <w:vAlign w:val="center"/>
          </w:tcPr>
          <w:p w14:paraId="126F09C8" w14:textId="77777777" w:rsidR="0080244F" w:rsidRDefault="00000000">
            <w:r>
              <w:t>0.25</w:t>
            </w:r>
          </w:p>
        </w:tc>
        <w:tc>
          <w:tcPr>
            <w:tcW w:w="1556" w:type="dxa"/>
            <w:vAlign w:val="center"/>
          </w:tcPr>
          <w:p w14:paraId="48D6F3E7" w14:textId="77777777" w:rsidR="0080244F" w:rsidRDefault="00000000">
            <w:r>
              <w:t>0.12</w:t>
            </w:r>
          </w:p>
        </w:tc>
        <w:tc>
          <w:tcPr>
            <w:tcW w:w="1556" w:type="dxa"/>
            <w:vAlign w:val="center"/>
          </w:tcPr>
          <w:p w14:paraId="7957D23C" w14:textId="77777777" w:rsidR="0080244F" w:rsidRDefault="00000000">
            <w:r>
              <w:t>0.00</w:t>
            </w:r>
          </w:p>
        </w:tc>
      </w:tr>
      <w:tr w:rsidR="0080244F" w14:paraId="49F6B928" w14:textId="77777777">
        <w:tc>
          <w:tcPr>
            <w:tcW w:w="1556" w:type="dxa"/>
            <w:shd w:val="clear" w:color="auto" w:fill="E6E6E6"/>
            <w:vAlign w:val="center"/>
          </w:tcPr>
          <w:p w14:paraId="7FD018EA" w14:textId="77777777" w:rsidR="0080244F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D58B9D9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DEA8F2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045A81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10D3D0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9AC14F" w14:textId="77777777" w:rsidR="0080244F" w:rsidRDefault="00000000">
            <w:r>
              <w:t>0.00</w:t>
            </w:r>
          </w:p>
        </w:tc>
      </w:tr>
      <w:tr w:rsidR="0080244F" w14:paraId="213B4E89" w14:textId="77777777">
        <w:tc>
          <w:tcPr>
            <w:tcW w:w="1556" w:type="dxa"/>
            <w:shd w:val="clear" w:color="auto" w:fill="E6E6E6"/>
            <w:vAlign w:val="center"/>
          </w:tcPr>
          <w:p w14:paraId="192A1BFC" w14:textId="77777777" w:rsidR="0080244F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7F804DF6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3BD824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DFCDFF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EE7F49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95F094" w14:textId="77777777" w:rsidR="0080244F" w:rsidRDefault="00000000">
            <w:r>
              <w:t>0.00</w:t>
            </w:r>
          </w:p>
        </w:tc>
      </w:tr>
      <w:tr w:rsidR="0080244F" w14:paraId="3D1E6C2A" w14:textId="77777777">
        <w:tc>
          <w:tcPr>
            <w:tcW w:w="1556" w:type="dxa"/>
            <w:shd w:val="clear" w:color="auto" w:fill="E6E6E6"/>
            <w:vAlign w:val="center"/>
          </w:tcPr>
          <w:p w14:paraId="7B409F67" w14:textId="77777777" w:rsidR="0080244F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7930371D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BF47C0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306019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E386A2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B0CFBC" w14:textId="77777777" w:rsidR="0080244F" w:rsidRDefault="00000000">
            <w:r>
              <w:t>0.00</w:t>
            </w:r>
          </w:p>
        </w:tc>
      </w:tr>
      <w:tr w:rsidR="0080244F" w14:paraId="0A3FAB10" w14:textId="77777777">
        <w:tc>
          <w:tcPr>
            <w:tcW w:w="1556" w:type="dxa"/>
            <w:shd w:val="clear" w:color="auto" w:fill="E6E6E6"/>
            <w:vAlign w:val="center"/>
          </w:tcPr>
          <w:p w14:paraId="53284D51" w14:textId="77777777" w:rsidR="0080244F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4C2AEFE5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420B5F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BAF38F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1E89B1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9535DA" w14:textId="77777777" w:rsidR="0080244F" w:rsidRDefault="00000000">
            <w:r>
              <w:t>0.00</w:t>
            </w:r>
          </w:p>
        </w:tc>
      </w:tr>
      <w:tr w:rsidR="0080244F" w14:paraId="46C2C691" w14:textId="77777777">
        <w:tc>
          <w:tcPr>
            <w:tcW w:w="1556" w:type="dxa"/>
            <w:shd w:val="clear" w:color="auto" w:fill="E6E6E6"/>
            <w:vAlign w:val="center"/>
          </w:tcPr>
          <w:p w14:paraId="47924780" w14:textId="77777777" w:rsidR="0080244F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51CDC64D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3D58C7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83BE34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24D105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7377AB" w14:textId="77777777" w:rsidR="0080244F" w:rsidRDefault="00000000">
            <w:r>
              <w:t>0.00</w:t>
            </w:r>
          </w:p>
        </w:tc>
      </w:tr>
      <w:tr w:rsidR="0080244F" w14:paraId="7C4E43D3" w14:textId="77777777">
        <w:tc>
          <w:tcPr>
            <w:tcW w:w="1556" w:type="dxa"/>
            <w:shd w:val="clear" w:color="auto" w:fill="E6E6E6"/>
            <w:vAlign w:val="center"/>
          </w:tcPr>
          <w:p w14:paraId="394894CC" w14:textId="77777777" w:rsidR="0080244F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30813412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B767D6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1759A8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D73E7F" w14:textId="77777777" w:rsidR="0080244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857E61" w14:textId="77777777" w:rsidR="0080244F" w:rsidRDefault="00000000">
            <w:r>
              <w:t>0.00</w:t>
            </w:r>
          </w:p>
        </w:tc>
      </w:tr>
    </w:tbl>
    <w:p w14:paraId="618CE7C4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75A43C9E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四川-雅安</w:t>
      </w:r>
    </w:p>
    <w:p w14:paraId="38B66140" w14:textId="77777777" w:rsidR="00697366" w:rsidRDefault="00697366" w:rsidP="00CA66B7">
      <w:pPr>
        <w:pStyle w:val="2"/>
      </w:pPr>
      <w:bookmarkStart w:id="45" w:name="_Toc15528305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47BDA4CC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584ABE37" wp14:editId="46701953">
            <wp:extent cx="5667375" cy="27432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4C8C159E" w14:textId="77777777">
        <w:tc>
          <w:tcPr>
            <w:tcW w:w="777" w:type="dxa"/>
            <w:shd w:val="clear" w:color="auto" w:fill="E6E6E6"/>
            <w:vAlign w:val="center"/>
          </w:tcPr>
          <w:p w14:paraId="51680A10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6ED7E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1C0E8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25EB8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E89BE7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B1A556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0CBD4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3859F6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DFF2F5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86A83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9ADE55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04C4E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64065EA4" w14:textId="77777777">
        <w:tc>
          <w:tcPr>
            <w:tcW w:w="777" w:type="dxa"/>
            <w:vAlign w:val="center"/>
          </w:tcPr>
          <w:p w14:paraId="35261A9A" w14:textId="77777777" w:rsidR="0080244F" w:rsidRDefault="00000000">
            <w:r>
              <w:t>31.16</w:t>
            </w:r>
          </w:p>
        </w:tc>
        <w:tc>
          <w:tcPr>
            <w:tcW w:w="777" w:type="dxa"/>
            <w:vAlign w:val="center"/>
          </w:tcPr>
          <w:p w14:paraId="11D7555F" w14:textId="77777777" w:rsidR="0080244F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0CF2E5AC" w14:textId="77777777" w:rsidR="0080244F" w:rsidRDefault="00000000">
            <w:r>
              <w:t>29.99</w:t>
            </w:r>
          </w:p>
        </w:tc>
        <w:tc>
          <w:tcPr>
            <w:tcW w:w="777" w:type="dxa"/>
            <w:vAlign w:val="center"/>
          </w:tcPr>
          <w:p w14:paraId="5D61A7E3" w14:textId="77777777" w:rsidR="0080244F" w:rsidRDefault="00000000">
            <w:r>
              <w:t>29.67</w:t>
            </w:r>
          </w:p>
        </w:tc>
        <w:tc>
          <w:tcPr>
            <w:tcW w:w="777" w:type="dxa"/>
            <w:vAlign w:val="center"/>
          </w:tcPr>
          <w:p w14:paraId="06729658" w14:textId="77777777" w:rsidR="0080244F" w:rsidRDefault="00000000">
            <w:r>
              <w:t>29.56</w:t>
            </w:r>
          </w:p>
        </w:tc>
        <w:tc>
          <w:tcPr>
            <w:tcW w:w="777" w:type="dxa"/>
            <w:vAlign w:val="center"/>
          </w:tcPr>
          <w:p w14:paraId="74FE7081" w14:textId="77777777" w:rsidR="0080244F" w:rsidRDefault="00000000">
            <w:r>
              <w:t>29.67</w:t>
            </w:r>
          </w:p>
        </w:tc>
        <w:tc>
          <w:tcPr>
            <w:tcW w:w="777" w:type="dxa"/>
            <w:vAlign w:val="center"/>
          </w:tcPr>
          <w:p w14:paraId="602EEA17" w14:textId="77777777" w:rsidR="0080244F" w:rsidRDefault="00000000">
            <w:r>
              <w:t>29.99</w:t>
            </w:r>
          </w:p>
        </w:tc>
        <w:tc>
          <w:tcPr>
            <w:tcW w:w="777" w:type="dxa"/>
            <w:vAlign w:val="center"/>
          </w:tcPr>
          <w:p w14:paraId="02D75D7C" w14:textId="77777777" w:rsidR="0080244F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1B2A0B75" w14:textId="77777777" w:rsidR="0080244F" w:rsidRDefault="00000000">
            <w:r>
              <w:t>31.16</w:t>
            </w:r>
          </w:p>
        </w:tc>
        <w:tc>
          <w:tcPr>
            <w:tcW w:w="777" w:type="dxa"/>
            <w:vAlign w:val="center"/>
          </w:tcPr>
          <w:p w14:paraId="37063DD5" w14:textId="77777777" w:rsidR="0080244F" w:rsidRDefault="00000000">
            <w:r>
              <w:t>31.93</w:t>
            </w:r>
          </w:p>
        </w:tc>
        <w:tc>
          <w:tcPr>
            <w:tcW w:w="777" w:type="dxa"/>
            <w:vAlign w:val="center"/>
          </w:tcPr>
          <w:p w14:paraId="057ED2F3" w14:textId="77777777" w:rsidR="0080244F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6D6F5B16" w14:textId="77777777" w:rsidR="0080244F" w:rsidRDefault="00000000">
            <w:r>
              <w:t>33.59</w:t>
            </w:r>
          </w:p>
        </w:tc>
      </w:tr>
      <w:tr w:rsidR="0080244F" w14:paraId="58BC4F00" w14:textId="77777777">
        <w:tc>
          <w:tcPr>
            <w:tcW w:w="777" w:type="dxa"/>
            <w:shd w:val="clear" w:color="auto" w:fill="E6E6E6"/>
            <w:vAlign w:val="center"/>
          </w:tcPr>
          <w:p w14:paraId="636998F6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1DF7F9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BEE6CB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A8E3B2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33F75C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55A24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FE921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1F467F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02FC2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4F319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F0D2E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9645F" w14:textId="77777777" w:rsidR="0080244F" w:rsidRDefault="00000000">
            <w:r>
              <w:t>23:00</w:t>
            </w:r>
          </w:p>
        </w:tc>
      </w:tr>
      <w:tr w:rsidR="0080244F" w14:paraId="16F862D8" w14:textId="77777777">
        <w:tc>
          <w:tcPr>
            <w:tcW w:w="777" w:type="dxa"/>
            <w:vAlign w:val="center"/>
          </w:tcPr>
          <w:p w14:paraId="4B2F9F92" w14:textId="77777777" w:rsidR="0080244F" w:rsidRDefault="00000000">
            <w:r>
              <w:t>34.36</w:t>
            </w:r>
          </w:p>
        </w:tc>
        <w:tc>
          <w:tcPr>
            <w:tcW w:w="777" w:type="dxa"/>
            <w:vAlign w:val="center"/>
          </w:tcPr>
          <w:p w14:paraId="7D098571" w14:textId="77777777" w:rsidR="0080244F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71514558" w14:textId="77777777" w:rsidR="0080244F" w:rsidRDefault="00000000">
            <w:r>
              <w:t>35.53</w:t>
            </w:r>
          </w:p>
        </w:tc>
        <w:tc>
          <w:tcPr>
            <w:tcW w:w="777" w:type="dxa"/>
            <w:vAlign w:val="center"/>
          </w:tcPr>
          <w:p w14:paraId="55DE4691" w14:textId="77777777" w:rsidR="0080244F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4B45FD6B" w14:textId="77777777" w:rsidR="0080244F" w:rsidRDefault="00000000">
            <w:r>
              <w:t>35.96</w:t>
            </w:r>
          </w:p>
        </w:tc>
        <w:tc>
          <w:tcPr>
            <w:tcW w:w="777" w:type="dxa"/>
            <w:vAlign w:val="center"/>
          </w:tcPr>
          <w:p w14:paraId="5717DC6B" w14:textId="77777777" w:rsidR="0080244F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496FD9F3" w14:textId="77777777" w:rsidR="0080244F" w:rsidRDefault="00000000">
            <w:r>
              <w:t>35.53</w:t>
            </w:r>
          </w:p>
        </w:tc>
        <w:tc>
          <w:tcPr>
            <w:tcW w:w="777" w:type="dxa"/>
            <w:vAlign w:val="center"/>
          </w:tcPr>
          <w:p w14:paraId="63091A63" w14:textId="77777777" w:rsidR="0080244F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6F46435F" w14:textId="77777777" w:rsidR="0080244F" w:rsidRDefault="00000000">
            <w:r>
              <w:t>34.36</w:t>
            </w:r>
          </w:p>
        </w:tc>
        <w:tc>
          <w:tcPr>
            <w:tcW w:w="777" w:type="dxa"/>
            <w:vAlign w:val="center"/>
          </w:tcPr>
          <w:p w14:paraId="75937391" w14:textId="77777777" w:rsidR="0080244F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34C57CC9" w14:textId="77777777" w:rsidR="0080244F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1750EF48" w14:textId="77777777" w:rsidR="0080244F" w:rsidRDefault="00000000">
            <w:r>
              <w:t>31.93</w:t>
            </w:r>
          </w:p>
        </w:tc>
      </w:tr>
    </w:tbl>
    <w:p w14:paraId="51F4A919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3207F980" w14:textId="77777777" w:rsidR="00A279F8" w:rsidRPr="00794676" w:rsidRDefault="00A279F8" w:rsidP="009A61CA">
      <w:pPr>
        <w:pStyle w:val="1"/>
      </w:pPr>
      <w:bookmarkStart w:id="48" w:name="_Toc155283052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0244F" w14:paraId="60068F7A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6FB8009" w14:textId="77777777" w:rsidR="0080244F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96BBFA0" w14:textId="77777777" w:rsidR="0080244F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5A31566" w14:textId="77777777" w:rsidR="0080244F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C78AD56" w14:textId="77777777" w:rsidR="0080244F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C9EC0CA" w14:textId="77777777" w:rsidR="0080244F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156EBA9" w14:textId="77777777" w:rsidR="0080244F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E9B89E9" w14:textId="77777777" w:rsidR="0080244F" w:rsidRDefault="00000000">
            <w:pPr>
              <w:jc w:val="center"/>
            </w:pPr>
            <w:r>
              <w:t>备注</w:t>
            </w:r>
          </w:p>
        </w:tc>
      </w:tr>
      <w:tr w:rsidR="0080244F" w14:paraId="1F27F4FA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76BB2172" w14:textId="77777777" w:rsidR="0080244F" w:rsidRDefault="0080244F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3FF025C" w14:textId="77777777" w:rsidR="0080244F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90A4548" w14:textId="77777777" w:rsidR="0080244F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A10CE65" w14:textId="77777777" w:rsidR="0080244F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1CAE079" w14:textId="77777777" w:rsidR="0080244F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F122506" w14:textId="77777777" w:rsidR="0080244F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6233152" w14:textId="77777777" w:rsidR="0080244F" w:rsidRDefault="0080244F">
            <w:pPr>
              <w:jc w:val="center"/>
            </w:pPr>
          </w:p>
        </w:tc>
      </w:tr>
      <w:tr w:rsidR="0080244F" w14:paraId="7277B0B0" w14:textId="77777777">
        <w:tc>
          <w:tcPr>
            <w:tcW w:w="2196" w:type="dxa"/>
            <w:shd w:val="clear" w:color="auto" w:fill="E6E6E6"/>
            <w:vAlign w:val="center"/>
          </w:tcPr>
          <w:p w14:paraId="5AEDDAA8" w14:textId="77777777" w:rsidR="0080244F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71EA55F1" w14:textId="77777777" w:rsidR="0080244F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5EFE281" w14:textId="77777777" w:rsidR="0080244F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ED154B1" w14:textId="77777777" w:rsidR="0080244F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FAADE5E" w14:textId="77777777" w:rsidR="0080244F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921B4B5" w14:textId="77777777" w:rsidR="0080244F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5D1E678F" w14:textId="77777777" w:rsidR="0080244F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0244F" w14:paraId="1CCD4658" w14:textId="77777777">
        <w:tc>
          <w:tcPr>
            <w:tcW w:w="2196" w:type="dxa"/>
            <w:shd w:val="clear" w:color="auto" w:fill="E6E6E6"/>
            <w:vAlign w:val="center"/>
          </w:tcPr>
          <w:p w14:paraId="74C244AC" w14:textId="77777777" w:rsidR="0080244F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5BD17AAF" w14:textId="77777777" w:rsidR="0080244F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E5C83B0" w14:textId="77777777" w:rsidR="0080244F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0E34B0EF" w14:textId="77777777" w:rsidR="0080244F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6748AEE" w14:textId="77777777" w:rsidR="0080244F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0029897" w14:textId="77777777" w:rsidR="0080244F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4EA4A150" w14:textId="77777777" w:rsidR="0080244F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0244F" w14:paraId="3B3097C7" w14:textId="77777777">
        <w:tc>
          <w:tcPr>
            <w:tcW w:w="2196" w:type="dxa"/>
            <w:shd w:val="clear" w:color="auto" w:fill="E6E6E6"/>
            <w:vAlign w:val="center"/>
          </w:tcPr>
          <w:p w14:paraId="0A104E00" w14:textId="77777777" w:rsidR="0080244F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E8D1A09" w14:textId="77777777" w:rsidR="0080244F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762CA268" w14:textId="77777777" w:rsidR="0080244F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295F7980" w14:textId="77777777" w:rsidR="0080244F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4EC4F7F2" w14:textId="77777777" w:rsidR="0080244F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7568CD96" w14:textId="77777777" w:rsidR="0080244F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50A3E90E" w14:textId="77777777" w:rsidR="0080244F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0244F" w14:paraId="7B757CE0" w14:textId="77777777">
        <w:tc>
          <w:tcPr>
            <w:tcW w:w="2196" w:type="dxa"/>
            <w:shd w:val="clear" w:color="auto" w:fill="E6E6E6"/>
            <w:vAlign w:val="center"/>
          </w:tcPr>
          <w:p w14:paraId="523B7107" w14:textId="77777777" w:rsidR="0080244F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4D6BFB2D" w14:textId="77777777" w:rsidR="0080244F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428FBAD3" w14:textId="77777777" w:rsidR="0080244F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1EFF0373" w14:textId="77777777" w:rsidR="0080244F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3834219A" w14:textId="77777777" w:rsidR="0080244F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42F9EE15" w14:textId="77777777" w:rsidR="0080244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92F6D01" w14:textId="77777777" w:rsidR="0080244F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80244F" w14:paraId="6578FEC0" w14:textId="77777777">
        <w:tc>
          <w:tcPr>
            <w:tcW w:w="2196" w:type="dxa"/>
            <w:shd w:val="clear" w:color="auto" w:fill="E6E6E6"/>
            <w:vAlign w:val="center"/>
          </w:tcPr>
          <w:p w14:paraId="6544A272" w14:textId="77777777" w:rsidR="0080244F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1518E009" w14:textId="77777777" w:rsidR="0080244F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76576CF8" w14:textId="77777777" w:rsidR="0080244F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12FC4CAC" w14:textId="77777777" w:rsidR="0080244F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74162F95" w14:textId="77777777" w:rsidR="0080244F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122C63D0" w14:textId="77777777" w:rsidR="0080244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BFDDFA1" w14:textId="77777777" w:rsidR="0080244F" w:rsidRDefault="0080244F">
            <w:pPr>
              <w:rPr>
                <w:sz w:val="18"/>
                <w:szCs w:val="18"/>
              </w:rPr>
            </w:pPr>
          </w:p>
        </w:tc>
      </w:tr>
      <w:tr w:rsidR="0080244F" w14:paraId="61FA0469" w14:textId="77777777">
        <w:tc>
          <w:tcPr>
            <w:tcW w:w="2196" w:type="dxa"/>
            <w:shd w:val="clear" w:color="auto" w:fill="E6E6E6"/>
            <w:vAlign w:val="center"/>
          </w:tcPr>
          <w:p w14:paraId="6DD1EEBA" w14:textId="77777777" w:rsidR="0080244F" w:rsidRDefault="00000000">
            <w:r>
              <w:lastRenderedPageBreak/>
              <w:t>聚苯颗粒保温砂浆</w:t>
            </w:r>
          </w:p>
        </w:tc>
        <w:tc>
          <w:tcPr>
            <w:tcW w:w="1018" w:type="dxa"/>
            <w:vAlign w:val="center"/>
          </w:tcPr>
          <w:p w14:paraId="29C053C0" w14:textId="77777777" w:rsidR="0080244F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5259C218" w14:textId="77777777" w:rsidR="0080244F" w:rsidRDefault="00000000">
            <w:r>
              <w:t>0.950</w:t>
            </w:r>
          </w:p>
        </w:tc>
        <w:tc>
          <w:tcPr>
            <w:tcW w:w="848" w:type="dxa"/>
            <w:vAlign w:val="center"/>
          </w:tcPr>
          <w:p w14:paraId="5877E849" w14:textId="77777777" w:rsidR="0080244F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0B1722FF" w14:textId="77777777" w:rsidR="0080244F" w:rsidRDefault="00000000">
            <w:r>
              <w:t>900.0</w:t>
            </w:r>
          </w:p>
        </w:tc>
        <w:tc>
          <w:tcPr>
            <w:tcW w:w="1188" w:type="dxa"/>
            <w:vAlign w:val="center"/>
          </w:tcPr>
          <w:p w14:paraId="11A64863" w14:textId="77777777" w:rsidR="0080244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333B6D6" w14:textId="77777777" w:rsidR="0080244F" w:rsidRDefault="0080244F">
            <w:pPr>
              <w:rPr>
                <w:sz w:val="18"/>
                <w:szCs w:val="18"/>
              </w:rPr>
            </w:pPr>
          </w:p>
        </w:tc>
      </w:tr>
      <w:tr w:rsidR="0080244F" w14:paraId="53239328" w14:textId="77777777">
        <w:tc>
          <w:tcPr>
            <w:tcW w:w="2196" w:type="dxa"/>
            <w:shd w:val="clear" w:color="auto" w:fill="E6E6E6"/>
            <w:vAlign w:val="center"/>
          </w:tcPr>
          <w:p w14:paraId="4F8813B9" w14:textId="77777777" w:rsidR="0080244F" w:rsidRDefault="00000000">
            <w:r>
              <w:t>聚合物砂浆（网格布）</w:t>
            </w:r>
          </w:p>
        </w:tc>
        <w:tc>
          <w:tcPr>
            <w:tcW w:w="1018" w:type="dxa"/>
            <w:vAlign w:val="center"/>
          </w:tcPr>
          <w:p w14:paraId="32698968" w14:textId="77777777" w:rsidR="0080244F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15C93586" w14:textId="77777777" w:rsidR="0080244F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631707E1" w14:textId="77777777" w:rsidR="0080244F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5963768" w14:textId="77777777" w:rsidR="0080244F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ED83D23" w14:textId="77777777" w:rsidR="0080244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8AE55EE" w14:textId="77777777" w:rsidR="0080244F" w:rsidRDefault="0080244F">
            <w:pPr>
              <w:rPr>
                <w:sz w:val="18"/>
                <w:szCs w:val="18"/>
              </w:rPr>
            </w:pPr>
          </w:p>
        </w:tc>
      </w:tr>
      <w:tr w:rsidR="0080244F" w14:paraId="2F515291" w14:textId="77777777">
        <w:tc>
          <w:tcPr>
            <w:tcW w:w="2196" w:type="dxa"/>
            <w:shd w:val="clear" w:color="auto" w:fill="E6E6E6"/>
            <w:vAlign w:val="center"/>
          </w:tcPr>
          <w:p w14:paraId="16D13D93" w14:textId="77777777" w:rsidR="0080244F" w:rsidRDefault="00000000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7433F449" w14:textId="77777777" w:rsidR="0080244F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082F8417" w14:textId="77777777" w:rsidR="0080244F" w:rsidRDefault="00000000">
            <w:r>
              <w:t>3.302</w:t>
            </w:r>
          </w:p>
        </w:tc>
        <w:tc>
          <w:tcPr>
            <w:tcW w:w="848" w:type="dxa"/>
            <w:vAlign w:val="center"/>
          </w:tcPr>
          <w:p w14:paraId="21EB2BAB" w14:textId="77777777" w:rsidR="0080244F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55F6F345" w14:textId="77777777" w:rsidR="0080244F" w:rsidRDefault="00000000">
            <w:r>
              <w:t>1470.0</w:t>
            </w:r>
          </w:p>
        </w:tc>
        <w:tc>
          <w:tcPr>
            <w:tcW w:w="1188" w:type="dxa"/>
            <w:vAlign w:val="center"/>
          </w:tcPr>
          <w:p w14:paraId="7DDF8816" w14:textId="77777777" w:rsidR="0080244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374B506" w14:textId="77777777" w:rsidR="0080244F" w:rsidRDefault="0080244F">
            <w:pPr>
              <w:rPr>
                <w:sz w:val="18"/>
                <w:szCs w:val="18"/>
              </w:rPr>
            </w:pPr>
          </w:p>
        </w:tc>
      </w:tr>
      <w:tr w:rsidR="0080244F" w14:paraId="69E995EA" w14:textId="77777777">
        <w:tc>
          <w:tcPr>
            <w:tcW w:w="2196" w:type="dxa"/>
            <w:shd w:val="clear" w:color="auto" w:fill="E6E6E6"/>
            <w:vAlign w:val="center"/>
          </w:tcPr>
          <w:p w14:paraId="5DD93EAB" w14:textId="77777777" w:rsidR="0080244F" w:rsidRDefault="00000000">
            <w:r>
              <w:t>憎水性珍珠岩板</w:t>
            </w:r>
          </w:p>
        </w:tc>
        <w:tc>
          <w:tcPr>
            <w:tcW w:w="1018" w:type="dxa"/>
            <w:vAlign w:val="center"/>
          </w:tcPr>
          <w:p w14:paraId="72461696" w14:textId="77777777" w:rsidR="0080244F" w:rsidRDefault="00000000">
            <w:r>
              <w:t>0.120</w:t>
            </w:r>
          </w:p>
        </w:tc>
        <w:tc>
          <w:tcPr>
            <w:tcW w:w="1030" w:type="dxa"/>
            <w:vAlign w:val="center"/>
          </w:tcPr>
          <w:p w14:paraId="05DD6AFD" w14:textId="77777777" w:rsidR="0080244F" w:rsidRDefault="00000000">
            <w:r>
              <w:t>2.030</w:t>
            </w:r>
          </w:p>
        </w:tc>
        <w:tc>
          <w:tcPr>
            <w:tcW w:w="848" w:type="dxa"/>
            <w:vAlign w:val="center"/>
          </w:tcPr>
          <w:p w14:paraId="1A5E0E01" w14:textId="77777777" w:rsidR="0080244F" w:rsidRDefault="00000000">
            <w:r>
              <w:t>400.0</w:t>
            </w:r>
          </w:p>
        </w:tc>
        <w:tc>
          <w:tcPr>
            <w:tcW w:w="1018" w:type="dxa"/>
            <w:vAlign w:val="center"/>
          </w:tcPr>
          <w:p w14:paraId="254C08A4" w14:textId="77777777" w:rsidR="0080244F" w:rsidRDefault="00000000">
            <w:r>
              <w:t>1180.0</w:t>
            </w:r>
          </w:p>
        </w:tc>
        <w:tc>
          <w:tcPr>
            <w:tcW w:w="1188" w:type="dxa"/>
            <w:vAlign w:val="center"/>
          </w:tcPr>
          <w:p w14:paraId="70F451F8" w14:textId="77777777" w:rsidR="0080244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7F9817D" w14:textId="77777777" w:rsidR="0080244F" w:rsidRDefault="0080244F">
            <w:pPr>
              <w:rPr>
                <w:sz w:val="18"/>
                <w:szCs w:val="18"/>
              </w:rPr>
            </w:pPr>
          </w:p>
        </w:tc>
      </w:tr>
      <w:tr w:rsidR="0080244F" w14:paraId="473CE671" w14:textId="77777777">
        <w:tc>
          <w:tcPr>
            <w:tcW w:w="2196" w:type="dxa"/>
            <w:shd w:val="clear" w:color="auto" w:fill="E6E6E6"/>
            <w:vAlign w:val="center"/>
          </w:tcPr>
          <w:p w14:paraId="4129155D" w14:textId="77777777" w:rsidR="0080244F" w:rsidRDefault="00000000">
            <w:r>
              <w:t>水泥膨胀珍珠岩（</w:t>
            </w:r>
            <w:r>
              <w:t>ρ=40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0256514" w14:textId="77777777" w:rsidR="0080244F" w:rsidRDefault="00000000">
            <w:r>
              <w:t>0.160</w:t>
            </w:r>
          </w:p>
        </w:tc>
        <w:tc>
          <w:tcPr>
            <w:tcW w:w="1030" w:type="dxa"/>
            <w:vAlign w:val="center"/>
          </w:tcPr>
          <w:p w14:paraId="15A3975F" w14:textId="77777777" w:rsidR="0080244F" w:rsidRDefault="00000000">
            <w:r>
              <w:t>2.490</w:t>
            </w:r>
          </w:p>
        </w:tc>
        <w:tc>
          <w:tcPr>
            <w:tcW w:w="848" w:type="dxa"/>
            <w:vAlign w:val="center"/>
          </w:tcPr>
          <w:p w14:paraId="3FF2C897" w14:textId="77777777" w:rsidR="0080244F" w:rsidRDefault="00000000">
            <w:r>
              <w:t>400.0</w:t>
            </w:r>
          </w:p>
        </w:tc>
        <w:tc>
          <w:tcPr>
            <w:tcW w:w="1018" w:type="dxa"/>
            <w:vAlign w:val="center"/>
          </w:tcPr>
          <w:p w14:paraId="600621B8" w14:textId="77777777" w:rsidR="0080244F" w:rsidRDefault="00000000">
            <w:r>
              <w:t>1170.0</w:t>
            </w:r>
          </w:p>
        </w:tc>
        <w:tc>
          <w:tcPr>
            <w:tcW w:w="1188" w:type="dxa"/>
            <w:vAlign w:val="center"/>
          </w:tcPr>
          <w:p w14:paraId="66487A04" w14:textId="77777777" w:rsidR="0080244F" w:rsidRDefault="00000000">
            <w:r>
              <w:t>1.9100</w:t>
            </w:r>
          </w:p>
        </w:tc>
        <w:tc>
          <w:tcPr>
            <w:tcW w:w="1516" w:type="dxa"/>
            <w:vAlign w:val="center"/>
          </w:tcPr>
          <w:p w14:paraId="057DD40F" w14:textId="77777777" w:rsidR="0080244F" w:rsidRDefault="0080244F">
            <w:pPr>
              <w:rPr>
                <w:sz w:val="18"/>
                <w:szCs w:val="18"/>
              </w:rPr>
            </w:pPr>
          </w:p>
        </w:tc>
      </w:tr>
      <w:tr w:rsidR="0080244F" w14:paraId="47498BF4" w14:textId="77777777">
        <w:tc>
          <w:tcPr>
            <w:tcW w:w="2196" w:type="dxa"/>
            <w:shd w:val="clear" w:color="auto" w:fill="E6E6E6"/>
            <w:vAlign w:val="center"/>
          </w:tcPr>
          <w:p w14:paraId="0661503A" w14:textId="77777777" w:rsidR="0080244F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5E4F6602" w14:textId="77777777" w:rsidR="0080244F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2709499F" w14:textId="77777777" w:rsidR="0080244F" w:rsidRDefault="00000000">
            <w:r>
              <w:t>15.243</w:t>
            </w:r>
          </w:p>
        </w:tc>
        <w:tc>
          <w:tcPr>
            <w:tcW w:w="848" w:type="dxa"/>
            <w:vAlign w:val="center"/>
          </w:tcPr>
          <w:p w14:paraId="2A5A2C02" w14:textId="77777777" w:rsidR="0080244F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60571AFF" w14:textId="77777777" w:rsidR="0080244F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8B3936A" w14:textId="77777777" w:rsidR="0080244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C2AF6C3" w14:textId="77777777" w:rsidR="0080244F" w:rsidRDefault="0080244F">
            <w:pPr>
              <w:rPr>
                <w:sz w:val="18"/>
                <w:szCs w:val="18"/>
              </w:rPr>
            </w:pPr>
          </w:p>
        </w:tc>
      </w:tr>
      <w:tr w:rsidR="0080244F" w14:paraId="78BE62FF" w14:textId="77777777">
        <w:tc>
          <w:tcPr>
            <w:tcW w:w="2196" w:type="dxa"/>
            <w:shd w:val="clear" w:color="auto" w:fill="E6E6E6"/>
            <w:vAlign w:val="center"/>
          </w:tcPr>
          <w:p w14:paraId="6B8AE5E1" w14:textId="77777777" w:rsidR="0080244F" w:rsidRDefault="00000000">
            <w:r>
              <w:t>聚苯板</w:t>
            </w:r>
            <w:r>
              <w:t>(EPS</w:t>
            </w:r>
            <w:r>
              <w:t>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4AA1EB90" w14:textId="77777777" w:rsidR="0080244F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40D6D2D9" w14:textId="77777777" w:rsidR="0080244F" w:rsidRDefault="00000000">
            <w:r>
              <w:t>0.287</w:t>
            </w:r>
          </w:p>
        </w:tc>
        <w:tc>
          <w:tcPr>
            <w:tcW w:w="848" w:type="dxa"/>
            <w:vAlign w:val="center"/>
          </w:tcPr>
          <w:p w14:paraId="0C639904" w14:textId="77777777" w:rsidR="0080244F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63F1DB2F" w14:textId="77777777" w:rsidR="0080244F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507284C5" w14:textId="77777777" w:rsidR="0080244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45C6C95" w14:textId="77777777" w:rsidR="0080244F" w:rsidRDefault="0080244F">
            <w:pPr>
              <w:rPr>
                <w:sz w:val="18"/>
                <w:szCs w:val="18"/>
              </w:rPr>
            </w:pPr>
          </w:p>
        </w:tc>
      </w:tr>
    </w:tbl>
    <w:p w14:paraId="3AE8CCCB" w14:textId="77777777" w:rsidR="0080244F" w:rsidRDefault="00000000">
      <w:pPr>
        <w:pStyle w:val="1"/>
      </w:pPr>
      <w:bookmarkStart w:id="49" w:name="_Toc155283053"/>
      <w:r>
        <w:t>工程构造</w:t>
      </w:r>
      <w:bookmarkEnd w:id="49"/>
    </w:p>
    <w:p w14:paraId="100560D7" w14:textId="77777777" w:rsidR="0080244F" w:rsidRDefault="00000000">
      <w:pPr>
        <w:pStyle w:val="2"/>
        <w:jc w:val="left"/>
      </w:pPr>
      <w:bookmarkStart w:id="50" w:name="_Toc155283054"/>
      <w:r>
        <w:t>屋顶构造</w:t>
      </w:r>
      <w:bookmarkEnd w:id="50"/>
    </w:p>
    <w:p w14:paraId="3960CA75" w14:textId="77777777" w:rsidR="0080244F" w:rsidRDefault="00000000">
      <w:pPr>
        <w:pStyle w:val="3"/>
      </w:pPr>
      <w:bookmarkStart w:id="51" w:name="_Toc155283055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0244F" w14:paraId="2D88394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143C6BD" w14:textId="77777777" w:rsidR="0080244F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02C3181" w14:textId="77777777" w:rsidR="0080244F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73EA78" w14:textId="77777777" w:rsidR="0080244F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F6D7CF" w14:textId="77777777" w:rsidR="0080244F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C1EE5A" w14:textId="77777777" w:rsidR="0080244F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E1B77B" w14:textId="77777777" w:rsidR="0080244F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F48B9C9" w14:textId="77777777" w:rsidR="0080244F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0C0E2B" w14:textId="77777777" w:rsidR="0080244F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0244F" w14:paraId="5DF1DC7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E0B02DB" w14:textId="77777777" w:rsidR="0080244F" w:rsidRDefault="0080244F"/>
        </w:tc>
        <w:tc>
          <w:tcPr>
            <w:tcW w:w="834" w:type="dxa"/>
            <w:shd w:val="clear" w:color="auto" w:fill="E6E6E6"/>
            <w:vAlign w:val="center"/>
          </w:tcPr>
          <w:p w14:paraId="67797B20" w14:textId="77777777" w:rsidR="0080244F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756639" w14:textId="77777777" w:rsidR="0080244F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4DF6C41" w14:textId="77777777" w:rsidR="0080244F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48C165" w14:textId="77777777" w:rsidR="0080244F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43019FA" w14:textId="77777777" w:rsidR="0080244F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61874E" w14:textId="77777777" w:rsidR="0080244F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C907C00" w14:textId="77777777" w:rsidR="0080244F" w:rsidRDefault="00000000">
            <w:r>
              <w:t>D=R*S</w:t>
            </w:r>
          </w:p>
        </w:tc>
      </w:tr>
      <w:tr w:rsidR="0080244F" w14:paraId="4BDD5F3B" w14:textId="77777777">
        <w:tc>
          <w:tcPr>
            <w:tcW w:w="2838" w:type="dxa"/>
            <w:vAlign w:val="center"/>
          </w:tcPr>
          <w:p w14:paraId="22A3EAF2" w14:textId="77777777" w:rsidR="0080244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579095A" w14:textId="77777777" w:rsidR="0080244F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0F688775" w14:textId="77777777" w:rsidR="0080244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8214B1A" w14:textId="77777777" w:rsidR="0080244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04AF5BD" w14:textId="77777777" w:rsidR="0080244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6C256F0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88DF1A7" w14:textId="77777777" w:rsidR="0080244F" w:rsidRDefault="00000000">
            <w:r>
              <w:t>0.032</w:t>
            </w:r>
          </w:p>
        </w:tc>
        <w:tc>
          <w:tcPr>
            <w:tcW w:w="990" w:type="dxa"/>
            <w:vAlign w:val="center"/>
          </w:tcPr>
          <w:p w14:paraId="287C83EA" w14:textId="77777777" w:rsidR="0080244F" w:rsidRDefault="00000000">
            <w:r>
              <w:t>0.367</w:t>
            </w:r>
          </w:p>
        </w:tc>
      </w:tr>
      <w:tr w:rsidR="0080244F" w14:paraId="3E0DF9E2" w14:textId="77777777">
        <w:tc>
          <w:tcPr>
            <w:tcW w:w="2838" w:type="dxa"/>
            <w:vAlign w:val="center"/>
          </w:tcPr>
          <w:p w14:paraId="069B2F42" w14:textId="77777777" w:rsidR="0080244F" w:rsidRDefault="00000000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0A709BC5" w14:textId="77777777" w:rsidR="0080244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D148F2A" w14:textId="77777777" w:rsidR="0080244F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38C4F362" w14:textId="77777777" w:rsidR="0080244F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76B9C81F" w14:textId="77777777" w:rsidR="0080244F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503F3F14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563B8CF" w14:textId="77777777" w:rsidR="0080244F" w:rsidRDefault="00000000">
            <w:r>
              <w:t>0.118</w:t>
            </w:r>
          </w:p>
        </w:tc>
        <w:tc>
          <w:tcPr>
            <w:tcW w:w="990" w:type="dxa"/>
            <w:vAlign w:val="center"/>
          </w:tcPr>
          <w:p w14:paraId="7DB5AF2B" w14:textId="77777777" w:rsidR="0080244F" w:rsidRDefault="00000000">
            <w:r>
              <w:t>0.388</w:t>
            </w:r>
          </w:p>
        </w:tc>
      </w:tr>
      <w:tr w:rsidR="0080244F" w14:paraId="51B53F09" w14:textId="77777777">
        <w:tc>
          <w:tcPr>
            <w:tcW w:w="2838" w:type="dxa"/>
            <w:vAlign w:val="center"/>
          </w:tcPr>
          <w:p w14:paraId="39383748" w14:textId="77777777" w:rsidR="0080244F" w:rsidRDefault="00000000">
            <w:r>
              <w:t>憎水性珍珠岩板</w:t>
            </w:r>
          </w:p>
        </w:tc>
        <w:tc>
          <w:tcPr>
            <w:tcW w:w="834" w:type="dxa"/>
            <w:vAlign w:val="center"/>
          </w:tcPr>
          <w:p w14:paraId="3CAD9960" w14:textId="77777777" w:rsidR="0080244F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AE1D801" w14:textId="77777777" w:rsidR="0080244F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7528A049" w14:textId="77777777" w:rsidR="0080244F" w:rsidRDefault="00000000">
            <w:r>
              <w:t>0.120</w:t>
            </w:r>
          </w:p>
        </w:tc>
        <w:tc>
          <w:tcPr>
            <w:tcW w:w="1131" w:type="dxa"/>
            <w:vAlign w:val="center"/>
          </w:tcPr>
          <w:p w14:paraId="329A0F86" w14:textId="77777777" w:rsidR="0080244F" w:rsidRDefault="00000000">
            <w:r>
              <w:t>2.030</w:t>
            </w:r>
          </w:p>
        </w:tc>
        <w:tc>
          <w:tcPr>
            <w:tcW w:w="707" w:type="dxa"/>
            <w:vAlign w:val="center"/>
          </w:tcPr>
          <w:p w14:paraId="5B525D06" w14:textId="77777777" w:rsidR="0080244F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01C784C0" w14:textId="77777777" w:rsidR="0080244F" w:rsidRDefault="00000000">
            <w:r>
              <w:t>0.667</w:t>
            </w:r>
          </w:p>
        </w:tc>
        <w:tc>
          <w:tcPr>
            <w:tcW w:w="990" w:type="dxa"/>
            <w:vAlign w:val="center"/>
          </w:tcPr>
          <w:p w14:paraId="5E3C7DDC" w14:textId="77777777" w:rsidR="0080244F" w:rsidRDefault="00000000">
            <w:r>
              <w:t>2.030</w:t>
            </w:r>
          </w:p>
        </w:tc>
      </w:tr>
      <w:tr w:rsidR="0080244F" w14:paraId="5EEA0C10" w14:textId="77777777">
        <w:tc>
          <w:tcPr>
            <w:tcW w:w="2838" w:type="dxa"/>
            <w:vAlign w:val="center"/>
          </w:tcPr>
          <w:p w14:paraId="31400C25" w14:textId="77777777" w:rsidR="0080244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11EB30C" w14:textId="77777777" w:rsidR="0080244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1C79167" w14:textId="77777777" w:rsidR="0080244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021DF2E" w14:textId="77777777" w:rsidR="0080244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E7BC6FC" w14:textId="77777777" w:rsidR="0080244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D8D7686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7089AA8" w14:textId="77777777" w:rsidR="0080244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021E20D" w14:textId="77777777" w:rsidR="0080244F" w:rsidRDefault="00000000">
            <w:r>
              <w:t>0.245</w:t>
            </w:r>
          </w:p>
        </w:tc>
      </w:tr>
      <w:tr w:rsidR="0080244F" w14:paraId="7B3762BC" w14:textId="77777777">
        <w:tc>
          <w:tcPr>
            <w:tcW w:w="2838" w:type="dxa"/>
            <w:vAlign w:val="center"/>
          </w:tcPr>
          <w:p w14:paraId="53DDA34B" w14:textId="77777777" w:rsidR="0080244F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8CE5A25" w14:textId="77777777" w:rsidR="0080244F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1F653ED8" w14:textId="77777777" w:rsidR="0080244F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A28B29F" w14:textId="77777777" w:rsidR="0080244F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659428B" w14:textId="77777777" w:rsidR="0080244F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95AC4F5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A42CB82" w14:textId="77777777" w:rsidR="0080244F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1F8638A2" w14:textId="77777777" w:rsidR="0080244F" w:rsidRDefault="00000000">
            <w:r>
              <w:t>1.186</w:t>
            </w:r>
          </w:p>
        </w:tc>
      </w:tr>
      <w:tr w:rsidR="0080244F" w14:paraId="25B700BB" w14:textId="77777777">
        <w:tc>
          <w:tcPr>
            <w:tcW w:w="2838" w:type="dxa"/>
            <w:vAlign w:val="center"/>
          </w:tcPr>
          <w:p w14:paraId="16D3B5DE" w14:textId="77777777" w:rsidR="0080244F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2F4CAF5" w14:textId="77777777" w:rsidR="0080244F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141AF385" w14:textId="77777777" w:rsidR="0080244F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8FCF8F9" w14:textId="77777777" w:rsidR="0080244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BE8697C" w14:textId="77777777" w:rsidR="0080244F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E238BA5" w14:textId="77777777" w:rsidR="0080244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4B10B5D" w14:textId="77777777" w:rsidR="0080244F" w:rsidRDefault="00000000">
            <w:r>
              <w:t>0.907</w:t>
            </w:r>
          </w:p>
        </w:tc>
        <w:tc>
          <w:tcPr>
            <w:tcW w:w="990" w:type="dxa"/>
            <w:vAlign w:val="center"/>
          </w:tcPr>
          <w:p w14:paraId="370DC122" w14:textId="77777777" w:rsidR="0080244F" w:rsidRDefault="00000000">
            <w:r>
              <w:t>4.216</w:t>
            </w:r>
          </w:p>
        </w:tc>
      </w:tr>
      <w:tr w:rsidR="0080244F" w14:paraId="6B79586C" w14:textId="77777777">
        <w:tc>
          <w:tcPr>
            <w:tcW w:w="2838" w:type="dxa"/>
            <w:shd w:val="clear" w:color="auto" w:fill="E6E6E6"/>
            <w:vAlign w:val="center"/>
          </w:tcPr>
          <w:p w14:paraId="78A3D56E" w14:textId="77777777" w:rsidR="0080244F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03FD273" w14:textId="77777777" w:rsidR="0080244F" w:rsidRDefault="00000000">
            <w:pPr>
              <w:jc w:val="center"/>
            </w:pPr>
            <w:r>
              <w:t>5.0</w:t>
            </w:r>
          </w:p>
        </w:tc>
      </w:tr>
      <w:tr w:rsidR="0080244F" w14:paraId="3CE135F6" w14:textId="77777777">
        <w:tc>
          <w:tcPr>
            <w:tcW w:w="2838" w:type="dxa"/>
            <w:shd w:val="clear" w:color="auto" w:fill="E6E6E6"/>
            <w:vAlign w:val="center"/>
          </w:tcPr>
          <w:p w14:paraId="29420E7D" w14:textId="77777777" w:rsidR="0080244F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6329093" w14:textId="77777777" w:rsidR="0080244F" w:rsidRDefault="00000000">
            <w:pPr>
              <w:jc w:val="center"/>
            </w:pPr>
            <w:r>
              <w:t>0.72</w:t>
            </w:r>
          </w:p>
        </w:tc>
      </w:tr>
      <w:tr w:rsidR="0080244F" w14:paraId="42ED5E96" w14:textId="77777777">
        <w:tc>
          <w:tcPr>
            <w:tcW w:w="2838" w:type="dxa"/>
            <w:shd w:val="clear" w:color="auto" w:fill="E6E6E6"/>
            <w:vAlign w:val="center"/>
          </w:tcPr>
          <w:p w14:paraId="26E0010D" w14:textId="77777777" w:rsidR="0080244F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A950BA9" w14:textId="77777777" w:rsidR="0080244F" w:rsidRDefault="00000000">
            <w:pPr>
              <w:jc w:val="center"/>
            </w:pPr>
            <w:r>
              <w:t>0.94</w:t>
            </w:r>
          </w:p>
        </w:tc>
      </w:tr>
      <w:tr w:rsidR="0080244F" w14:paraId="4B6AEAEC" w14:textId="77777777">
        <w:tc>
          <w:tcPr>
            <w:tcW w:w="2838" w:type="dxa"/>
            <w:shd w:val="clear" w:color="auto" w:fill="E6E6E6"/>
            <w:vAlign w:val="center"/>
          </w:tcPr>
          <w:p w14:paraId="275274A3" w14:textId="77777777" w:rsidR="0080244F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1516A62" w14:textId="77777777" w:rsidR="0080244F" w:rsidRDefault="00000000">
            <w:pPr>
              <w:jc w:val="center"/>
            </w:pPr>
            <w:r>
              <w:t>重质围护结构</w:t>
            </w:r>
          </w:p>
        </w:tc>
      </w:tr>
    </w:tbl>
    <w:p w14:paraId="5FC337D9" w14:textId="77777777" w:rsidR="0080244F" w:rsidRDefault="00000000">
      <w:pPr>
        <w:pStyle w:val="4"/>
      </w:pPr>
      <w:r>
        <w:lastRenderedPageBreak/>
        <w:t>自然通风房间：逐时温度</w:t>
      </w:r>
    </w:p>
    <w:p w14:paraId="5F42710C" w14:textId="77777777" w:rsidR="0080244F" w:rsidRDefault="00000000">
      <w:pPr>
        <w:jc w:val="center"/>
      </w:pPr>
      <w:r>
        <w:rPr>
          <w:noProof/>
        </w:rPr>
        <w:drawing>
          <wp:inline distT="0" distB="0" distL="0" distR="0" wp14:anchorId="55885AB8" wp14:editId="6B0D2F51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7C4CF" w14:textId="77777777" w:rsidR="0080244F" w:rsidRDefault="0080244F"/>
    <w:p w14:paraId="4645FECF" w14:textId="77777777" w:rsidR="0080244F" w:rsidRDefault="0080244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52A70ECA" w14:textId="77777777">
        <w:tc>
          <w:tcPr>
            <w:tcW w:w="777" w:type="dxa"/>
            <w:shd w:val="clear" w:color="auto" w:fill="E6E6E6"/>
            <w:vAlign w:val="center"/>
          </w:tcPr>
          <w:p w14:paraId="064D1B3A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1A333F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CD40D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FBA3D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285C87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25A86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771FE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CDBCB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8F658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8F45DD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81C74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880EE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4EF3E918" w14:textId="77777777">
        <w:tc>
          <w:tcPr>
            <w:tcW w:w="777" w:type="dxa"/>
            <w:vAlign w:val="center"/>
          </w:tcPr>
          <w:p w14:paraId="6DEF3D89" w14:textId="77777777" w:rsidR="0080244F" w:rsidRDefault="00000000">
            <w:r>
              <w:t>34.09</w:t>
            </w:r>
          </w:p>
        </w:tc>
        <w:tc>
          <w:tcPr>
            <w:tcW w:w="777" w:type="dxa"/>
            <w:vAlign w:val="center"/>
          </w:tcPr>
          <w:p w14:paraId="0E18AF07" w14:textId="77777777" w:rsidR="0080244F" w:rsidRDefault="00000000">
            <w:r>
              <w:t>33.71</w:t>
            </w:r>
          </w:p>
        </w:tc>
        <w:tc>
          <w:tcPr>
            <w:tcW w:w="777" w:type="dxa"/>
            <w:vAlign w:val="center"/>
          </w:tcPr>
          <w:p w14:paraId="63FF5590" w14:textId="77777777" w:rsidR="0080244F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55827417" w14:textId="77777777" w:rsidR="0080244F" w:rsidRDefault="00000000">
            <w:r>
              <w:t>32.97</w:t>
            </w:r>
          </w:p>
        </w:tc>
        <w:tc>
          <w:tcPr>
            <w:tcW w:w="777" w:type="dxa"/>
            <w:vAlign w:val="center"/>
          </w:tcPr>
          <w:p w14:paraId="08AC7D16" w14:textId="77777777" w:rsidR="0080244F" w:rsidRDefault="00000000">
            <w:r>
              <w:t>32.66</w:t>
            </w:r>
          </w:p>
        </w:tc>
        <w:tc>
          <w:tcPr>
            <w:tcW w:w="777" w:type="dxa"/>
            <w:vAlign w:val="center"/>
          </w:tcPr>
          <w:p w14:paraId="5C476997" w14:textId="77777777" w:rsidR="0080244F" w:rsidRDefault="00000000">
            <w:r>
              <w:t>32.41</w:t>
            </w:r>
          </w:p>
        </w:tc>
        <w:tc>
          <w:tcPr>
            <w:tcW w:w="777" w:type="dxa"/>
            <w:vAlign w:val="center"/>
          </w:tcPr>
          <w:p w14:paraId="3AAAB354" w14:textId="77777777" w:rsidR="0080244F" w:rsidRDefault="00000000">
            <w:r>
              <w:t>32.23</w:t>
            </w:r>
          </w:p>
        </w:tc>
        <w:tc>
          <w:tcPr>
            <w:tcW w:w="777" w:type="dxa"/>
            <w:vAlign w:val="center"/>
          </w:tcPr>
          <w:p w14:paraId="41AE5F74" w14:textId="77777777" w:rsidR="0080244F" w:rsidRDefault="00000000">
            <w:r>
              <w:t>32.14</w:t>
            </w:r>
          </w:p>
        </w:tc>
        <w:tc>
          <w:tcPr>
            <w:tcW w:w="777" w:type="dxa"/>
            <w:vAlign w:val="center"/>
          </w:tcPr>
          <w:p w14:paraId="5990B8FC" w14:textId="77777777" w:rsidR="0080244F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20157F34" w14:textId="77777777" w:rsidR="0080244F" w:rsidRDefault="00000000">
            <w:r>
              <w:t>32.21</w:t>
            </w:r>
          </w:p>
        </w:tc>
        <w:tc>
          <w:tcPr>
            <w:tcW w:w="777" w:type="dxa"/>
            <w:vAlign w:val="center"/>
          </w:tcPr>
          <w:p w14:paraId="73BDB7B1" w14:textId="77777777" w:rsidR="0080244F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503CFE48" w14:textId="77777777" w:rsidR="0080244F" w:rsidRDefault="00000000">
            <w:r>
              <w:t>32.61</w:t>
            </w:r>
          </w:p>
        </w:tc>
      </w:tr>
      <w:tr w:rsidR="0080244F" w14:paraId="64948F76" w14:textId="77777777">
        <w:tc>
          <w:tcPr>
            <w:tcW w:w="777" w:type="dxa"/>
            <w:shd w:val="clear" w:color="auto" w:fill="E6E6E6"/>
            <w:vAlign w:val="center"/>
          </w:tcPr>
          <w:p w14:paraId="7E422EDB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C9266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59433A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4B854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02117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926080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CCC9D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29321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328A3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AD246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1B832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43E3D" w14:textId="77777777" w:rsidR="0080244F" w:rsidRDefault="00000000">
            <w:r>
              <w:t>23:00</w:t>
            </w:r>
          </w:p>
        </w:tc>
      </w:tr>
      <w:tr w:rsidR="0080244F" w14:paraId="4C4C4EA2" w14:textId="77777777">
        <w:tc>
          <w:tcPr>
            <w:tcW w:w="777" w:type="dxa"/>
            <w:vAlign w:val="center"/>
          </w:tcPr>
          <w:p w14:paraId="325091E3" w14:textId="77777777" w:rsidR="0080244F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57F97A25" w14:textId="77777777" w:rsidR="0080244F" w:rsidRDefault="00000000">
            <w:r>
              <w:t>33.31</w:t>
            </w:r>
          </w:p>
        </w:tc>
        <w:tc>
          <w:tcPr>
            <w:tcW w:w="777" w:type="dxa"/>
            <w:vAlign w:val="center"/>
          </w:tcPr>
          <w:p w14:paraId="18CFBEA0" w14:textId="77777777" w:rsidR="0080244F" w:rsidRDefault="00000000">
            <w:r>
              <w:t>33.73</w:t>
            </w:r>
          </w:p>
        </w:tc>
        <w:tc>
          <w:tcPr>
            <w:tcW w:w="777" w:type="dxa"/>
            <w:vAlign w:val="center"/>
          </w:tcPr>
          <w:p w14:paraId="74D0CA27" w14:textId="77777777" w:rsidR="0080244F" w:rsidRDefault="00000000">
            <w:r>
              <w:t>34.15</w:t>
            </w:r>
          </w:p>
        </w:tc>
        <w:tc>
          <w:tcPr>
            <w:tcW w:w="777" w:type="dxa"/>
            <w:vAlign w:val="center"/>
          </w:tcPr>
          <w:p w14:paraId="08E825B2" w14:textId="77777777" w:rsidR="0080244F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4CFAC3F4" w14:textId="77777777" w:rsidR="0080244F" w:rsidRDefault="00000000">
            <w:r>
              <w:t>34.86</w:t>
            </w:r>
          </w:p>
        </w:tc>
        <w:tc>
          <w:tcPr>
            <w:tcW w:w="777" w:type="dxa"/>
            <w:vAlign w:val="center"/>
          </w:tcPr>
          <w:p w14:paraId="4B3C3A83" w14:textId="77777777" w:rsidR="0080244F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609D8962" w14:textId="77777777" w:rsidR="0080244F" w:rsidRDefault="00000000">
            <w:r>
              <w:rPr>
                <w:color w:val="3333CC"/>
              </w:rPr>
              <w:t>35.17</w:t>
            </w:r>
          </w:p>
        </w:tc>
        <w:tc>
          <w:tcPr>
            <w:tcW w:w="777" w:type="dxa"/>
            <w:vAlign w:val="center"/>
          </w:tcPr>
          <w:p w14:paraId="16AC4D9F" w14:textId="77777777" w:rsidR="0080244F" w:rsidRDefault="00000000">
            <w:r>
              <w:t>35.14</w:t>
            </w:r>
          </w:p>
        </w:tc>
        <w:tc>
          <w:tcPr>
            <w:tcW w:w="777" w:type="dxa"/>
            <w:vAlign w:val="center"/>
          </w:tcPr>
          <w:p w14:paraId="6B2A7825" w14:textId="77777777" w:rsidR="0080244F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575003CC" w14:textId="77777777" w:rsidR="0080244F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33AE99BA" w14:textId="77777777" w:rsidR="0080244F" w:rsidRDefault="00000000">
            <w:r>
              <w:t>34.45</w:t>
            </w:r>
          </w:p>
        </w:tc>
      </w:tr>
    </w:tbl>
    <w:p w14:paraId="2671836E" w14:textId="77777777" w:rsidR="0080244F" w:rsidRDefault="00000000">
      <w:pPr>
        <w:pStyle w:val="2"/>
      </w:pPr>
      <w:bookmarkStart w:id="52" w:name="_Toc155283056"/>
      <w:r>
        <w:t>外墙构造</w:t>
      </w:r>
      <w:bookmarkEnd w:id="52"/>
    </w:p>
    <w:p w14:paraId="6BCBDFFC" w14:textId="77777777" w:rsidR="0080244F" w:rsidRDefault="00000000">
      <w:pPr>
        <w:pStyle w:val="3"/>
      </w:pPr>
      <w:bookmarkStart w:id="53" w:name="_Toc155283057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0244F" w14:paraId="2817C46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75CBC43" w14:textId="77777777" w:rsidR="0080244F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BAF179B" w14:textId="77777777" w:rsidR="0080244F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72950CD" w14:textId="77777777" w:rsidR="0080244F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0DAADA" w14:textId="77777777" w:rsidR="0080244F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6059FF" w14:textId="77777777" w:rsidR="0080244F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69353A" w14:textId="77777777" w:rsidR="0080244F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02B9E48" w14:textId="77777777" w:rsidR="0080244F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463EA14" w14:textId="77777777" w:rsidR="0080244F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0244F" w14:paraId="01CD8DD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2D6820E" w14:textId="77777777" w:rsidR="0080244F" w:rsidRDefault="0080244F"/>
        </w:tc>
        <w:tc>
          <w:tcPr>
            <w:tcW w:w="834" w:type="dxa"/>
            <w:shd w:val="clear" w:color="auto" w:fill="E6E6E6"/>
            <w:vAlign w:val="center"/>
          </w:tcPr>
          <w:p w14:paraId="6A48165F" w14:textId="77777777" w:rsidR="0080244F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A8F18B2" w14:textId="77777777" w:rsidR="0080244F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B34ADF" w14:textId="77777777" w:rsidR="0080244F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4BF733" w14:textId="77777777" w:rsidR="0080244F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571D1E" w14:textId="77777777" w:rsidR="0080244F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04ED93" w14:textId="77777777" w:rsidR="0080244F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1B0CFA" w14:textId="77777777" w:rsidR="0080244F" w:rsidRDefault="00000000">
            <w:r>
              <w:t>D=R*S</w:t>
            </w:r>
          </w:p>
        </w:tc>
      </w:tr>
      <w:tr w:rsidR="0080244F" w14:paraId="4B014ACB" w14:textId="77777777">
        <w:tc>
          <w:tcPr>
            <w:tcW w:w="2838" w:type="dxa"/>
            <w:vAlign w:val="center"/>
          </w:tcPr>
          <w:p w14:paraId="45C83638" w14:textId="77777777" w:rsidR="0080244F" w:rsidRDefault="00000000">
            <w:r>
              <w:t>聚合物砂浆（网格布）</w:t>
            </w:r>
          </w:p>
        </w:tc>
        <w:tc>
          <w:tcPr>
            <w:tcW w:w="834" w:type="dxa"/>
            <w:vAlign w:val="center"/>
          </w:tcPr>
          <w:p w14:paraId="2CD4E182" w14:textId="77777777" w:rsidR="0080244F" w:rsidRDefault="00000000">
            <w:r>
              <w:t>8</w:t>
            </w:r>
          </w:p>
        </w:tc>
        <w:tc>
          <w:tcPr>
            <w:tcW w:w="707" w:type="dxa"/>
            <w:vAlign w:val="center"/>
          </w:tcPr>
          <w:p w14:paraId="7DDBF690" w14:textId="77777777" w:rsidR="0080244F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7A8EF74F" w14:textId="77777777" w:rsidR="0080244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9B27B6C" w14:textId="77777777" w:rsidR="0080244F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2F35C377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C986EEB" w14:textId="77777777" w:rsidR="0080244F" w:rsidRDefault="00000000">
            <w:r>
              <w:t>0.009</w:t>
            </w:r>
          </w:p>
        </w:tc>
        <w:tc>
          <w:tcPr>
            <w:tcW w:w="990" w:type="dxa"/>
            <w:vAlign w:val="center"/>
          </w:tcPr>
          <w:p w14:paraId="3EE3FA2C" w14:textId="77777777" w:rsidR="0080244F" w:rsidRDefault="00000000">
            <w:r>
              <w:t>0.097</w:t>
            </w:r>
          </w:p>
        </w:tc>
      </w:tr>
      <w:tr w:rsidR="0080244F" w14:paraId="209245D3" w14:textId="77777777">
        <w:tc>
          <w:tcPr>
            <w:tcW w:w="2838" w:type="dxa"/>
            <w:vAlign w:val="center"/>
          </w:tcPr>
          <w:p w14:paraId="0B9F1B4D" w14:textId="77777777" w:rsidR="0080244F" w:rsidRDefault="00000000">
            <w:r>
              <w:t>水泥膨胀珍珠岩（</w:t>
            </w:r>
            <w:r>
              <w:t>ρ=40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1E70C5F" w14:textId="77777777" w:rsidR="0080244F" w:rsidRDefault="00000000">
            <w:r>
              <w:t>25</w:t>
            </w:r>
          </w:p>
        </w:tc>
        <w:tc>
          <w:tcPr>
            <w:tcW w:w="707" w:type="dxa"/>
            <w:vAlign w:val="center"/>
          </w:tcPr>
          <w:p w14:paraId="47D28994" w14:textId="77777777" w:rsidR="0080244F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72F4D059" w14:textId="77777777" w:rsidR="0080244F" w:rsidRDefault="00000000">
            <w:r>
              <w:t>0.160</w:t>
            </w:r>
          </w:p>
        </w:tc>
        <w:tc>
          <w:tcPr>
            <w:tcW w:w="1131" w:type="dxa"/>
            <w:vAlign w:val="center"/>
          </w:tcPr>
          <w:p w14:paraId="34E9E184" w14:textId="77777777" w:rsidR="0080244F" w:rsidRDefault="00000000">
            <w:r>
              <w:t>2.490</w:t>
            </w:r>
          </w:p>
        </w:tc>
        <w:tc>
          <w:tcPr>
            <w:tcW w:w="707" w:type="dxa"/>
            <w:vAlign w:val="center"/>
          </w:tcPr>
          <w:p w14:paraId="0B7D501C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76FCC4" w14:textId="77777777" w:rsidR="0080244F" w:rsidRDefault="00000000">
            <w:r>
              <w:t>0.156</w:t>
            </w:r>
          </w:p>
        </w:tc>
        <w:tc>
          <w:tcPr>
            <w:tcW w:w="990" w:type="dxa"/>
            <w:vAlign w:val="center"/>
          </w:tcPr>
          <w:p w14:paraId="2CCBC6B1" w14:textId="77777777" w:rsidR="0080244F" w:rsidRDefault="00000000">
            <w:r>
              <w:t>0.389</w:t>
            </w:r>
          </w:p>
        </w:tc>
      </w:tr>
      <w:tr w:rsidR="0080244F" w14:paraId="657E83C2" w14:textId="77777777">
        <w:tc>
          <w:tcPr>
            <w:tcW w:w="2838" w:type="dxa"/>
            <w:vAlign w:val="center"/>
          </w:tcPr>
          <w:p w14:paraId="268D7B1B" w14:textId="77777777" w:rsidR="0080244F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CB89147" w14:textId="77777777" w:rsidR="0080244F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FAA1BCB" w14:textId="77777777" w:rsidR="0080244F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6BF93421" w14:textId="77777777" w:rsidR="0080244F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251B9B8" w14:textId="77777777" w:rsidR="0080244F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44E98B2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64497C3" w14:textId="77777777" w:rsidR="0080244F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407F0F66" w14:textId="77777777" w:rsidR="0080244F" w:rsidRDefault="00000000">
            <w:r>
              <w:t>1.977</w:t>
            </w:r>
          </w:p>
        </w:tc>
      </w:tr>
      <w:tr w:rsidR="0080244F" w14:paraId="59C2F22F" w14:textId="77777777">
        <w:tc>
          <w:tcPr>
            <w:tcW w:w="2838" w:type="dxa"/>
            <w:vAlign w:val="center"/>
          </w:tcPr>
          <w:p w14:paraId="4191A329" w14:textId="77777777" w:rsidR="0080244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B2D3523" w14:textId="77777777" w:rsidR="0080244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05C4000" w14:textId="77777777" w:rsidR="0080244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E103A5B" w14:textId="77777777" w:rsidR="0080244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F9BA6A6" w14:textId="77777777" w:rsidR="0080244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155163A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842ACCC" w14:textId="77777777" w:rsidR="0080244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0EC0684" w14:textId="77777777" w:rsidR="0080244F" w:rsidRDefault="00000000">
            <w:r>
              <w:t>0.245</w:t>
            </w:r>
          </w:p>
        </w:tc>
      </w:tr>
      <w:tr w:rsidR="0080244F" w14:paraId="7EF09FBF" w14:textId="77777777">
        <w:tc>
          <w:tcPr>
            <w:tcW w:w="2838" w:type="dxa"/>
            <w:vAlign w:val="center"/>
          </w:tcPr>
          <w:p w14:paraId="26D1D50F" w14:textId="77777777" w:rsidR="0080244F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AE76E13" w14:textId="77777777" w:rsidR="0080244F" w:rsidRDefault="00000000">
            <w:r>
              <w:t>253</w:t>
            </w:r>
          </w:p>
        </w:tc>
        <w:tc>
          <w:tcPr>
            <w:tcW w:w="707" w:type="dxa"/>
            <w:vAlign w:val="center"/>
          </w:tcPr>
          <w:p w14:paraId="7B76AFA2" w14:textId="77777777" w:rsidR="0080244F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33CC6CD" w14:textId="77777777" w:rsidR="0080244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DA35E26" w14:textId="77777777" w:rsidR="0080244F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F5F89B6" w14:textId="77777777" w:rsidR="0080244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F32BD8C" w14:textId="77777777" w:rsidR="0080244F" w:rsidRDefault="00000000">
            <w:r>
              <w:t>0.301</w:t>
            </w:r>
          </w:p>
        </w:tc>
        <w:tc>
          <w:tcPr>
            <w:tcW w:w="990" w:type="dxa"/>
            <w:vAlign w:val="center"/>
          </w:tcPr>
          <w:p w14:paraId="489E60B3" w14:textId="77777777" w:rsidR="0080244F" w:rsidRDefault="00000000">
            <w:r>
              <w:t>2.708</w:t>
            </w:r>
          </w:p>
        </w:tc>
      </w:tr>
      <w:tr w:rsidR="0080244F" w14:paraId="010C1EDB" w14:textId="77777777">
        <w:tc>
          <w:tcPr>
            <w:tcW w:w="2838" w:type="dxa"/>
            <w:shd w:val="clear" w:color="auto" w:fill="E6E6E6"/>
            <w:vAlign w:val="center"/>
          </w:tcPr>
          <w:p w14:paraId="702D51BA" w14:textId="77777777" w:rsidR="0080244F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5A549C7" w14:textId="77777777" w:rsidR="0080244F" w:rsidRDefault="00000000">
            <w:pPr>
              <w:jc w:val="center"/>
            </w:pPr>
            <w:r>
              <w:t>5.0</w:t>
            </w:r>
          </w:p>
        </w:tc>
      </w:tr>
      <w:tr w:rsidR="0080244F" w14:paraId="54165B41" w14:textId="77777777">
        <w:tc>
          <w:tcPr>
            <w:tcW w:w="2838" w:type="dxa"/>
            <w:shd w:val="clear" w:color="auto" w:fill="E6E6E6"/>
            <w:vAlign w:val="center"/>
          </w:tcPr>
          <w:p w14:paraId="49085694" w14:textId="77777777" w:rsidR="0080244F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FEE4D3F" w14:textId="77777777" w:rsidR="0080244F" w:rsidRDefault="00000000">
            <w:pPr>
              <w:jc w:val="center"/>
            </w:pPr>
            <w:r>
              <w:t>0.65</w:t>
            </w:r>
          </w:p>
        </w:tc>
      </w:tr>
      <w:tr w:rsidR="0080244F" w14:paraId="756E3DF9" w14:textId="77777777">
        <w:tc>
          <w:tcPr>
            <w:tcW w:w="2838" w:type="dxa"/>
            <w:shd w:val="clear" w:color="auto" w:fill="E6E6E6"/>
            <w:vAlign w:val="center"/>
          </w:tcPr>
          <w:p w14:paraId="78B79FA1" w14:textId="77777777" w:rsidR="0080244F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773ED95" w14:textId="77777777" w:rsidR="0080244F" w:rsidRDefault="00000000">
            <w:pPr>
              <w:jc w:val="center"/>
            </w:pPr>
            <w:r>
              <w:t>2.17</w:t>
            </w:r>
          </w:p>
        </w:tc>
      </w:tr>
      <w:tr w:rsidR="0080244F" w14:paraId="5B6E85DA" w14:textId="77777777">
        <w:tc>
          <w:tcPr>
            <w:tcW w:w="2838" w:type="dxa"/>
            <w:shd w:val="clear" w:color="auto" w:fill="E6E6E6"/>
            <w:vAlign w:val="center"/>
          </w:tcPr>
          <w:p w14:paraId="214C7949" w14:textId="77777777" w:rsidR="0080244F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DD5BADE" w14:textId="77777777" w:rsidR="0080244F" w:rsidRDefault="00000000">
            <w:pPr>
              <w:jc w:val="center"/>
            </w:pPr>
            <w:r>
              <w:t>重质围护结构</w:t>
            </w:r>
          </w:p>
        </w:tc>
      </w:tr>
    </w:tbl>
    <w:p w14:paraId="3A11E6AB" w14:textId="77777777" w:rsidR="0080244F" w:rsidRDefault="00000000">
      <w:pPr>
        <w:pStyle w:val="4"/>
      </w:pPr>
      <w:r>
        <w:lastRenderedPageBreak/>
        <w:t>自然通风房间：东向逐时温度</w:t>
      </w:r>
    </w:p>
    <w:p w14:paraId="5BCB0C3B" w14:textId="77777777" w:rsidR="0080244F" w:rsidRDefault="00000000">
      <w:pPr>
        <w:jc w:val="center"/>
      </w:pPr>
      <w:r>
        <w:rPr>
          <w:noProof/>
        </w:rPr>
        <w:drawing>
          <wp:inline distT="0" distB="0" distL="0" distR="0" wp14:anchorId="73DD1488" wp14:editId="0369AB02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112AC" w14:textId="77777777" w:rsidR="0080244F" w:rsidRDefault="0080244F"/>
    <w:p w14:paraId="1955FECB" w14:textId="77777777" w:rsidR="0080244F" w:rsidRDefault="0080244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6A00BEEB" w14:textId="77777777">
        <w:tc>
          <w:tcPr>
            <w:tcW w:w="777" w:type="dxa"/>
            <w:shd w:val="clear" w:color="auto" w:fill="E6E6E6"/>
            <w:vAlign w:val="center"/>
          </w:tcPr>
          <w:p w14:paraId="131C6EF7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D9BC91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3E169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B7813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A3F5B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D405A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AA2AB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F8292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90C5AC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FC3EE4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5576A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76C40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01B9B997" w14:textId="77777777">
        <w:tc>
          <w:tcPr>
            <w:tcW w:w="777" w:type="dxa"/>
            <w:vAlign w:val="center"/>
          </w:tcPr>
          <w:p w14:paraId="39A93E53" w14:textId="77777777" w:rsidR="0080244F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2CC8C0C8" w14:textId="77777777" w:rsidR="0080244F" w:rsidRDefault="00000000">
            <w:r>
              <w:t>33.05</w:t>
            </w:r>
          </w:p>
        </w:tc>
        <w:tc>
          <w:tcPr>
            <w:tcW w:w="777" w:type="dxa"/>
            <w:vAlign w:val="center"/>
          </w:tcPr>
          <w:p w14:paraId="2C988F33" w14:textId="77777777" w:rsidR="0080244F" w:rsidRDefault="00000000">
            <w:r>
              <w:t>32.66</w:t>
            </w:r>
          </w:p>
        </w:tc>
        <w:tc>
          <w:tcPr>
            <w:tcW w:w="777" w:type="dxa"/>
            <w:vAlign w:val="center"/>
          </w:tcPr>
          <w:p w14:paraId="73BA697F" w14:textId="77777777" w:rsidR="0080244F" w:rsidRDefault="00000000">
            <w:r>
              <w:t>32.32</w:t>
            </w:r>
          </w:p>
        </w:tc>
        <w:tc>
          <w:tcPr>
            <w:tcW w:w="777" w:type="dxa"/>
            <w:vAlign w:val="center"/>
          </w:tcPr>
          <w:p w14:paraId="516E2266" w14:textId="77777777" w:rsidR="0080244F" w:rsidRDefault="00000000">
            <w:r>
              <w:t>32.03</w:t>
            </w:r>
          </w:p>
        </w:tc>
        <w:tc>
          <w:tcPr>
            <w:tcW w:w="777" w:type="dxa"/>
            <w:vAlign w:val="center"/>
          </w:tcPr>
          <w:p w14:paraId="092A873D" w14:textId="77777777" w:rsidR="0080244F" w:rsidRDefault="00000000">
            <w:r>
              <w:t>31.83</w:t>
            </w:r>
          </w:p>
        </w:tc>
        <w:tc>
          <w:tcPr>
            <w:tcW w:w="777" w:type="dxa"/>
            <w:vAlign w:val="center"/>
          </w:tcPr>
          <w:p w14:paraId="3F92DD04" w14:textId="77777777" w:rsidR="0080244F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0035C297" w14:textId="77777777" w:rsidR="0080244F" w:rsidRDefault="00000000">
            <w:r>
              <w:t>31.68</w:t>
            </w:r>
          </w:p>
        </w:tc>
        <w:tc>
          <w:tcPr>
            <w:tcW w:w="777" w:type="dxa"/>
            <w:vAlign w:val="center"/>
          </w:tcPr>
          <w:p w14:paraId="2976D00E" w14:textId="77777777" w:rsidR="0080244F" w:rsidRDefault="00000000">
            <w:r>
              <w:t>31.77</w:t>
            </w:r>
          </w:p>
        </w:tc>
        <w:tc>
          <w:tcPr>
            <w:tcW w:w="777" w:type="dxa"/>
            <w:vAlign w:val="center"/>
          </w:tcPr>
          <w:p w14:paraId="4E188194" w14:textId="77777777" w:rsidR="0080244F" w:rsidRDefault="00000000">
            <w:r>
              <w:t>31.97</w:t>
            </w:r>
          </w:p>
        </w:tc>
        <w:tc>
          <w:tcPr>
            <w:tcW w:w="777" w:type="dxa"/>
            <w:vAlign w:val="center"/>
          </w:tcPr>
          <w:p w14:paraId="1D2FE07C" w14:textId="77777777" w:rsidR="0080244F" w:rsidRDefault="00000000">
            <w:r>
              <w:t>32.28</w:t>
            </w:r>
          </w:p>
        </w:tc>
        <w:tc>
          <w:tcPr>
            <w:tcW w:w="777" w:type="dxa"/>
            <w:vAlign w:val="center"/>
          </w:tcPr>
          <w:p w14:paraId="50C3C718" w14:textId="77777777" w:rsidR="0080244F" w:rsidRDefault="00000000">
            <w:r>
              <w:t>32.69</w:t>
            </w:r>
          </w:p>
        </w:tc>
      </w:tr>
      <w:tr w:rsidR="0080244F" w14:paraId="5FA19372" w14:textId="77777777">
        <w:tc>
          <w:tcPr>
            <w:tcW w:w="777" w:type="dxa"/>
            <w:shd w:val="clear" w:color="auto" w:fill="E6E6E6"/>
            <w:vAlign w:val="center"/>
          </w:tcPr>
          <w:p w14:paraId="4D118F7A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BA08F3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F623A6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27B2F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FC98C9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7E2146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F547E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E94C5A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2E5B9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3B98F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26423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86D9A" w14:textId="77777777" w:rsidR="0080244F" w:rsidRDefault="00000000">
            <w:r>
              <w:t>23:00</w:t>
            </w:r>
          </w:p>
        </w:tc>
      </w:tr>
      <w:tr w:rsidR="0080244F" w14:paraId="5A37B36B" w14:textId="77777777">
        <w:tc>
          <w:tcPr>
            <w:tcW w:w="777" w:type="dxa"/>
            <w:vAlign w:val="center"/>
          </w:tcPr>
          <w:p w14:paraId="54A268D6" w14:textId="77777777" w:rsidR="0080244F" w:rsidRDefault="00000000">
            <w:r>
              <w:t>33.15</w:t>
            </w:r>
          </w:p>
        </w:tc>
        <w:tc>
          <w:tcPr>
            <w:tcW w:w="777" w:type="dxa"/>
            <w:vAlign w:val="center"/>
          </w:tcPr>
          <w:p w14:paraId="759CAD36" w14:textId="77777777" w:rsidR="0080244F" w:rsidRDefault="00000000">
            <w:r>
              <w:t>33.62</w:t>
            </w:r>
          </w:p>
        </w:tc>
        <w:tc>
          <w:tcPr>
            <w:tcW w:w="777" w:type="dxa"/>
            <w:vAlign w:val="center"/>
          </w:tcPr>
          <w:p w14:paraId="16ADD7CC" w14:textId="77777777" w:rsidR="0080244F" w:rsidRDefault="00000000">
            <w:r>
              <w:t>34.06</w:t>
            </w:r>
          </w:p>
        </w:tc>
        <w:tc>
          <w:tcPr>
            <w:tcW w:w="777" w:type="dxa"/>
            <w:vAlign w:val="center"/>
          </w:tcPr>
          <w:p w14:paraId="263C653C" w14:textId="77777777" w:rsidR="0080244F" w:rsidRDefault="00000000">
            <w:r>
              <w:t>34.45</w:t>
            </w:r>
          </w:p>
        </w:tc>
        <w:tc>
          <w:tcPr>
            <w:tcW w:w="777" w:type="dxa"/>
            <w:vAlign w:val="center"/>
          </w:tcPr>
          <w:p w14:paraId="76046425" w14:textId="77777777" w:rsidR="0080244F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2182C5DF" w14:textId="77777777" w:rsidR="0080244F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30EDBB2D" w14:textId="77777777" w:rsidR="0080244F" w:rsidRDefault="00000000">
            <w:r>
              <w:rPr>
                <w:color w:val="3333CC"/>
              </w:rPr>
              <w:t>35.04</w:t>
            </w:r>
          </w:p>
        </w:tc>
        <w:tc>
          <w:tcPr>
            <w:tcW w:w="777" w:type="dxa"/>
            <w:vAlign w:val="center"/>
          </w:tcPr>
          <w:p w14:paraId="2B328BE9" w14:textId="77777777" w:rsidR="0080244F" w:rsidRDefault="00000000">
            <w:r>
              <w:t>34.99</w:t>
            </w:r>
          </w:p>
        </w:tc>
        <w:tc>
          <w:tcPr>
            <w:tcW w:w="777" w:type="dxa"/>
            <w:vAlign w:val="center"/>
          </w:tcPr>
          <w:p w14:paraId="4D2E25F6" w14:textId="77777777" w:rsidR="0080244F" w:rsidRDefault="00000000">
            <w:r>
              <w:t>34.83</w:t>
            </w:r>
          </w:p>
        </w:tc>
        <w:tc>
          <w:tcPr>
            <w:tcW w:w="777" w:type="dxa"/>
            <w:vAlign w:val="center"/>
          </w:tcPr>
          <w:p w14:paraId="7E7330AB" w14:textId="77777777" w:rsidR="0080244F" w:rsidRDefault="00000000">
            <w:r>
              <w:t>34.57</w:t>
            </w:r>
          </w:p>
        </w:tc>
        <w:tc>
          <w:tcPr>
            <w:tcW w:w="777" w:type="dxa"/>
            <w:vAlign w:val="center"/>
          </w:tcPr>
          <w:p w14:paraId="241F1C50" w14:textId="77777777" w:rsidR="0080244F" w:rsidRDefault="00000000">
            <w:r>
              <w:t>34.24</w:t>
            </w:r>
          </w:p>
        </w:tc>
        <w:tc>
          <w:tcPr>
            <w:tcW w:w="777" w:type="dxa"/>
            <w:vAlign w:val="center"/>
          </w:tcPr>
          <w:p w14:paraId="588DFD35" w14:textId="77777777" w:rsidR="0080244F" w:rsidRDefault="00000000">
            <w:r>
              <w:t>33.86</w:t>
            </w:r>
          </w:p>
        </w:tc>
      </w:tr>
    </w:tbl>
    <w:p w14:paraId="25EAEF8E" w14:textId="77777777" w:rsidR="0080244F" w:rsidRDefault="00000000">
      <w:pPr>
        <w:pStyle w:val="4"/>
      </w:pPr>
      <w:r>
        <w:t>自然通风房间：西向逐时温度</w:t>
      </w:r>
    </w:p>
    <w:p w14:paraId="40F4F2B4" w14:textId="77777777" w:rsidR="0080244F" w:rsidRDefault="00000000">
      <w:pPr>
        <w:jc w:val="center"/>
      </w:pPr>
      <w:r>
        <w:rPr>
          <w:noProof/>
        </w:rPr>
        <w:drawing>
          <wp:inline distT="0" distB="0" distL="0" distR="0" wp14:anchorId="07D21A1C" wp14:editId="2240685C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FAE3F" w14:textId="77777777" w:rsidR="0080244F" w:rsidRDefault="0080244F"/>
    <w:p w14:paraId="449C6BF8" w14:textId="77777777" w:rsidR="0080244F" w:rsidRDefault="0080244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46AFA946" w14:textId="77777777">
        <w:tc>
          <w:tcPr>
            <w:tcW w:w="777" w:type="dxa"/>
            <w:shd w:val="clear" w:color="auto" w:fill="E6E6E6"/>
            <w:vAlign w:val="center"/>
          </w:tcPr>
          <w:p w14:paraId="3FE6F511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545D34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84711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B3356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8D541E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E0CF9F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A06F7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A037B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A43FAD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BC050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DAF8D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4A30B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04C44ED9" w14:textId="77777777">
        <w:tc>
          <w:tcPr>
            <w:tcW w:w="777" w:type="dxa"/>
            <w:vAlign w:val="center"/>
          </w:tcPr>
          <w:p w14:paraId="5BFDB8D2" w14:textId="77777777" w:rsidR="0080244F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2FA83AB0" w14:textId="77777777" w:rsidR="0080244F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63E04914" w14:textId="77777777" w:rsidR="0080244F" w:rsidRDefault="00000000">
            <w:r>
              <w:t>32.77</w:t>
            </w:r>
          </w:p>
        </w:tc>
        <w:tc>
          <w:tcPr>
            <w:tcW w:w="777" w:type="dxa"/>
            <w:vAlign w:val="center"/>
          </w:tcPr>
          <w:p w14:paraId="2E60679F" w14:textId="77777777" w:rsidR="0080244F" w:rsidRDefault="00000000">
            <w:r>
              <w:t>32.42</w:t>
            </w:r>
          </w:p>
        </w:tc>
        <w:tc>
          <w:tcPr>
            <w:tcW w:w="777" w:type="dxa"/>
            <w:vAlign w:val="center"/>
          </w:tcPr>
          <w:p w14:paraId="4374130E" w14:textId="77777777" w:rsidR="0080244F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570BE730" w14:textId="77777777" w:rsidR="0080244F" w:rsidRDefault="00000000">
            <w:r>
              <w:t>31.92</w:t>
            </w:r>
          </w:p>
        </w:tc>
        <w:tc>
          <w:tcPr>
            <w:tcW w:w="777" w:type="dxa"/>
            <w:vAlign w:val="center"/>
          </w:tcPr>
          <w:p w14:paraId="7EB0F3E0" w14:textId="77777777" w:rsidR="0080244F" w:rsidRDefault="00000000">
            <w:r>
              <w:t>31.79</w:t>
            </w:r>
          </w:p>
        </w:tc>
        <w:tc>
          <w:tcPr>
            <w:tcW w:w="777" w:type="dxa"/>
            <w:vAlign w:val="center"/>
          </w:tcPr>
          <w:p w14:paraId="6588D79A" w14:textId="77777777" w:rsidR="0080244F" w:rsidRDefault="00000000">
            <w:r>
              <w:t>31.75</w:t>
            </w:r>
          </w:p>
        </w:tc>
        <w:tc>
          <w:tcPr>
            <w:tcW w:w="777" w:type="dxa"/>
            <w:vAlign w:val="center"/>
          </w:tcPr>
          <w:p w14:paraId="4DC41945" w14:textId="77777777" w:rsidR="0080244F" w:rsidRDefault="00000000">
            <w:r>
              <w:t>31.81</w:t>
            </w:r>
          </w:p>
        </w:tc>
        <w:tc>
          <w:tcPr>
            <w:tcW w:w="777" w:type="dxa"/>
            <w:vAlign w:val="center"/>
          </w:tcPr>
          <w:p w14:paraId="770A3C3D" w14:textId="77777777" w:rsidR="0080244F" w:rsidRDefault="00000000">
            <w:r>
              <w:t>31.97</w:t>
            </w:r>
          </w:p>
        </w:tc>
        <w:tc>
          <w:tcPr>
            <w:tcW w:w="777" w:type="dxa"/>
            <w:vAlign w:val="center"/>
          </w:tcPr>
          <w:p w14:paraId="5EB5D7A2" w14:textId="77777777" w:rsidR="0080244F" w:rsidRDefault="00000000">
            <w:r>
              <w:t>32.22</w:t>
            </w:r>
          </w:p>
        </w:tc>
        <w:tc>
          <w:tcPr>
            <w:tcW w:w="777" w:type="dxa"/>
            <w:vAlign w:val="center"/>
          </w:tcPr>
          <w:p w14:paraId="011E5C37" w14:textId="77777777" w:rsidR="0080244F" w:rsidRDefault="00000000">
            <w:r>
              <w:t>32.55</w:t>
            </w:r>
          </w:p>
        </w:tc>
      </w:tr>
      <w:tr w:rsidR="0080244F" w14:paraId="19F4ED9E" w14:textId="77777777">
        <w:tc>
          <w:tcPr>
            <w:tcW w:w="777" w:type="dxa"/>
            <w:shd w:val="clear" w:color="auto" w:fill="E6E6E6"/>
            <w:vAlign w:val="center"/>
          </w:tcPr>
          <w:p w14:paraId="7A119C64" w14:textId="77777777" w:rsidR="0080244F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A9B18F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0D6D86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2F9ED2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ECC2C6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8C960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21821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482ED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CFAF3D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829BC9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F6C0C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00F648" w14:textId="77777777" w:rsidR="0080244F" w:rsidRDefault="00000000">
            <w:r>
              <w:t>23:00</w:t>
            </w:r>
          </w:p>
        </w:tc>
      </w:tr>
      <w:tr w:rsidR="0080244F" w14:paraId="6A71A1FD" w14:textId="77777777">
        <w:tc>
          <w:tcPr>
            <w:tcW w:w="777" w:type="dxa"/>
            <w:vAlign w:val="center"/>
          </w:tcPr>
          <w:p w14:paraId="644C887C" w14:textId="77777777" w:rsidR="0080244F" w:rsidRDefault="00000000">
            <w:r>
              <w:t>32.94</w:t>
            </w:r>
          </w:p>
        </w:tc>
        <w:tc>
          <w:tcPr>
            <w:tcW w:w="777" w:type="dxa"/>
            <w:vAlign w:val="center"/>
          </w:tcPr>
          <w:p w14:paraId="671CDED4" w14:textId="77777777" w:rsidR="0080244F" w:rsidRDefault="00000000">
            <w:r>
              <w:t>33.38</w:t>
            </w:r>
          </w:p>
        </w:tc>
        <w:tc>
          <w:tcPr>
            <w:tcW w:w="777" w:type="dxa"/>
            <w:vAlign w:val="center"/>
          </w:tcPr>
          <w:p w14:paraId="599D466D" w14:textId="77777777" w:rsidR="0080244F" w:rsidRDefault="00000000">
            <w:r>
              <w:t>33.85</w:t>
            </w:r>
          </w:p>
        </w:tc>
        <w:tc>
          <w:tcPr>
            <w:tcW w:w="777" w:type="dxa"/>
            <w:vAlign w:val="center"/>
          </w:tcPr>
          <w:p w14:paraId="01A3B485" w14:textId="77777777" w:rsidR="0080244F" w:rsidRDefault="00000000">
            <w:r>
              <w:t>34.31</w:t>
            </w:r>
          </w:p>
        </w:tc>
        <w:tc>
          <w:tcPr>
            <w:tcW w:w="777" w:type="dxa"/>
            <w:vAlign w:val="center"/>
          </w:tcPr>
          <w:p w14:paraId="0050FB88" w14:textId="77777777" w:rsidR="0080244F" w:rsidRDefault="00000000">
            <w:r>
              <w:t>34.71</w:t>
            </w:r>
          </w:p>
        </w:tc>
        <w:tc>
          <w:tcPr>
            <w:tcW w:w="777" w:type="dxa"/>
            <w:vAlign w:val="center"/>
          </w:tcPr>
          <w:p w14:paraId="3DCE4023" w14:textId="77777777" w:rsidR="0080244F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2C7F58BE" w14:textId="77777777" w:rsidR="0080244F" w:rsidRDefault="00000000">
            <w:r>
              <w:rPr>
                <w:color w:val="3333CC"/>
              </w:rPr>
              <w:t>35.15</w:t>
            </w:r>
          </w:p>
        </w:tc>
        <w:tc>
          <w:tcPr>
            <w:tcW w:w="777" w:type="dxa"/>
            <w:vAlign w:val="center"/>
          </w:tcPr>
          <w:p w14:paraId="2C7C2CD1" w14:textId="77777777" w:rsidR="0080244F" w:rsidRDefault="00000000">
            <w:r>
              <w:t>35.13</w:t>
            </w:r>
          </w:p>
        </w:tc>
        <w:tc>
          <w:tcPr>
            <w:tcW w:w="777" w:type="dxa"/>
            <w:vAlign w:val="center"/>
          </w:tcPr>
          <w:p w14:paraId="32D025D1" w14:textId="77777777" w:rsidR="0080244F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76479F3C" w14:textId="77777777" w:rsidR="0080244F" w:rsidRDefault="00000000">
            <w:r>
              <w:t>34.73</w:t>
            </w:r>
          </w:p>
        </w:tc>
        <w:tc>
          <w:tcPr>
            <w:tcW w:w="777" w:type="dxa"/>
            <w:vAlign w:val="center"/>
          </w:tcPr>
          <w:p w14:paraId="34B4B89C" w14:textId="77777777" w:rsidR="0080244F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141AFD3C" w14:textId="77777777" w:rsidR="0080244F" w:rsidRDefault="00000000">
            <w:r>
              <w:t>34.00</w:t>
            </w:r>
          </w:p>
        </w:tc>
      </w:tr>
    </w:tbl>
    <w:p w14:paraId="246053C8" w14:textId="77777777" w:rsidR="0080244F" w:rsidRDefault="00000000">
      <w:pPr>
        <w:pStyle w:val="4"/>
      </w:pPr>
      <w:r>
        <w:t>自然通风房间：南向逐时温度</w:t>
      </w:r>
    </w:p>
    <w:p w14:paraId="1E7AF693" w14:textId="77777777" w:rsidR="0080244F" w:rsidRDefault="00000000">
      <w:pPr>
        <w:jc w:val="center"/>
      </w:pPr>
      <w:r>
        <w:rPr>
          <w:noProof/>
        </w:rPr>
        <w:drawing>
          <wp:inline distT="0" distB="0" distL="0" distR="0" wp14:anchorId="1BF05024" wp14:editId="6D3F29D3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233DA" w14:textId="77777777" w:rsidR="0080244F" w:rsidRDefault="0080244F"/>
    <w:p w14:paraId="629C12DA" w14:textId="77777777" w:rsidR="0080244F" w:rsidRDefault="0080244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6D1EA2CA" w14:textId="77777777">
        <w:tc>
          <w:tcPr>
            <w:tcW w:w="777" w:type="dxa"/>
            <w:shd w:val="clear" w:color="auto" w:fill="E6E6E6"/>
            <w:vAlign w:val="center"/>
          </w:tcPr>
          <w:p w14:paraId="188C1B53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0108BB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8D603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F6F008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32C91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158FE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FE975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C0300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BD423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64B50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33F4A2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3CCA03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720B0958" w14:textId="77777777">
        <w:tc>
          <w:tcPr>
            <w:tcW w:w="777" w:type="dxa"/>
            <w:vAlign w:val="center"/>
          </w:tcPr>
          <w:p w14:paraId="4B580715" w14:textId="77777777" w:rsidR="0080244F" w:rsidRDefault="00000000">
            <w:r>
              <w:t>33.49</w:t>
            </w:r>
          </w:p>
        </w:tc>
        <w:tc>
          <w:tcPr>
            <w:tcW w:w="777" w:type="dxa"/>
            <w:vAlign w:val="center"/>
          </w:tcPr>
          <w:p w14:paraId="0B149975" w14:textId="77777777" w:rsidR="0080244F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304FD567" w14:textId="77777777" w:rsidR="0080244F" w:rsidRDefault="00000000">
            <w:r>
              <w:t>32.69</w:t>
            </w:r>
          </w:p>
        </w:tc>
        <w:tc>
          <w:tcPr>
            <w:tcW w:w="777" w:type="dxa"/>
            <w:vAlign w:val="center"/>
          </w:tcPr>
          <w:p w14:paraId="01BA973B" w14:textId="77777777" w:rsidR="0080244F" w:rsidRDefault="00000000">
            <w:r>
              <w:t>32.34</w:t>
            </w:r>
          </w:p>
        </w:tc>
        <w:tc>
          <w:tcPr>
            <w:tcW w:w="777" w:type="dxa"/>
            <w:vAlign w:val="center"/>
          </w:tcPr>
          <w:p w14:paraId="6E48587F" w14:textId="77777777" w:rsidR="0080244F" w:rsidRDefault="00000000">
            <w:r>
              <w:t>32.06</w:t>
            </w:r>
          </w:p>
        </w:tc>
        <w:tc>
          <w:tcPr>
            <w:tcW w:w="777" w:type="dxa"/>
            <w:vAlign w:val="center"/>
          </w:tcPr>
          <w:p w14:paraId="6877E477" w14:textId="77777777" w:rsidR="0080244F" w:rsidRDefault="00000000">
            <w:r>
              <w:t>31.85</w:t>
            </w:r>
          </w:p>
        </w:tc>
        <w:tc>
          <w:tcPr>
            <w:tcW w:w="777" w:type="dxa"/>
            <w:vAlign w:val="center"/>
          </w:tcPr>
          <w:p w14:paraId="5A84A263" w14:textId="77777777" w:rsidR="0080244F" w:rsidRDefault="00000000">
            <w:r>
              <w:t>31.73</w:t>
            </w:r>
          </w:p>
        </w:tc>
        <w:tc>
          <w:tcPr>
            <w:tcW w:w="777" w:type="dxa"/>
            <w:vAlign w:val="center"/>
          </w:tcPr>
          <w:p w14:paraId="2D56A527" w14:textId="77777777" w:rsidR="0080244F" w:rsidRDefault="00000000">
            <w:r>
              <w:t>31.69</w:t>
            </w:r>
          </w:p>
        </w:tc>
        <w:tc>
          <w:tcPr>
            <w:tcW w:w="777" w:type="dxa"/>
            <w:vAlign w:val="center"/>
          </w:tcPr>
          <w:p w14:paraId="700AA64D" w14:textId="77777777" w:rsidR="0080244F" w:rsidRDefault="00000000">
            <w:r>
              <w:t>31.76</w:t>
            </w:r>
          </w:p>
        </w:tc>
        <w:tc>
          <w:tcPr>
            <w:tcW w:w="777" w:type="dxa"/>
            <w:vAlign w:val="center"/>
          </w:tcPr>
          <w:p w14:paraId="639ACFB5" w14:textId="77777777" w:rsidR="0080244F" w:rsidRDefault="00000000">
            <w:r>
              <w:t>31.92</w:t>
            </w:r>
          </w:p>
        </w:tc>
        <w:tc>
          <w:tcPr>
            <w:tcW w:w="777" w:type="dxa"/>
            <w:vAlign w:val="center"/>
          </w:tcPr>
          <w:p w14:paraId="451F36C8" w14:textId="77777777" w:rsidR="0080244F" w:rsidRDefault="00000000">
            <w:r>
              <w:t>32.19</w:t>
            </w:r>
          </w:p>
        </w:tc>
        <w:tc>
          <w:tcPr>
            <w:tcW w:w="777" w:type="dxa"/>
            <w:vAlign w:val="center"/>
          </w:tcPr>
          <w:p w14:paraId="5985834D" w14:textId="77777777" w:rsidR="0080244F" w:rsidRDefault="00000000">
            <w:r>
              <w:t>32.55</w:t>
            </w:r>
          </w:p>
        </w:tc>
      </w:tr>
      <w:tr w:rsidR="0080244F" w14:paraId="075C88E0" w14:textId="77777777">
        <w:tc>
          <w:tcPr>
            <w:tcW w:w="777" w:type="dxa"/>
            <w:shd w:val="clear" w:color="auto" w:fill="E6E6E6"/>
            <w:vAlign w:val="center"/>
          </w:tcPr>
          <w:p w14:paraId="2C727626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B48FA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B6900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7F818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59B6B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82487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1DFB8D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82604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E74078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10D57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89A2F7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DA7D5" w14:textId="77777777" w:rsidR="0080244F" w:rsidRDefault="00000000">
            <w:r>
              <w:t>23:00</w:t>
            </w:r>
          </w:p>
        </w:tc>
      </w:tr>
      <w:tr w:rsidR="0080244F" w14:paraId="501BA5F8" w14:textId="77777777">
        <w:tc>
          <w:tcPr>
            <w:tcW w:w="777" w:type="dxa"/>
            <w:vAlign w:val="center"/>
          </w:tcPr>
          <w:p w14:paraId="03FB9B79" w14:textId="77777777" w:rsidR="0080244F" w:rsidRDefault="00000000">
            <w:r>
              <w:t>32.99</w:t>
            </w:r>
          </w:p>
        </w:tc>
        <w:tc>
          <w:tcPr>
            <w:tcW w:w="777" w:type="dxa"/>
            <w:vAlign w:val="center"/>
          </w:tcPr>
          <w:p w14:paraId="668816DE" w14:textId="77777777" w:rsidR="0080244F" w:rsidRDefault="00000000">
            <w:r>
              <w:t>33.48</w:t>
            </w:r>
          </w:p>
        </w:tc>
        <w:tc>
          <w:tcPr>
            <w:tcW w:w="777" w:type="dxa"/>
            <w:vAlign w:val="center"/>
          </w:tcPr>
          <w:p w14:paraId="0DE23F68" w14:textId="77777777" w:rsidR="0080244F" w:rsidRDefault="00000000">
            <w:r>
              <w:t>33.97</w:t>
            </w:r>
          </w:p>
        </w:tc>
        <w:tc>
          <w:tcPr>
            <w:tcW w:w="777" w:type="dxa"/>
            <w:vAlign w:val="center"/>
          </w:tcPr>
          <w:p w14:paraId="3BA73CD1" w14:textId="77777777" w:rsidR="0080244F" w:rsidRDefault="00000000">
            <w:r>
              <w:t>34.41</w:t>
            </w:r>
          </w:p>
        </w:tc>
        <w:tc>
          <w:tcPr>
            <w:tcW w:w="777" w:type="dxa"/>
            <w:vAlign w:val="center"/>
          </w:tcPr>
          <w:p w14:paraId="19D4F512" w14:textId="77777777" w:rsidR="0080244F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19CA7089" w14:textId="77777777" w:rsidR="0080244F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064BE5B4" w14:textId="77777777" w:rsidR="0080244F" w:rsidRDefault="00000000">
            <w:r>
              <w:rPr>
                <w:color w:val="3333CC"/>
              </w:rPr>
              <w:t>35.07</w:t>
            </w:r>
          </w:p>
        </w:tc>
        <w:tc>
          <w:tcPr>
            <w:tcW w:w="777" w:type="dxa"/>
            <w:vAlign w:val="center"/>
          </w:tcPr>
          <w:p w14:paraId="28B7EB21" w14:textId="77777777" w:rsidR="0080244F" w:rsidRDefault="00000000">
            <w:r>
              <w:t>35.03</w:t>
            </w:r>
          </w:p>
        </w:tc>
        <w:tc>
          <w:tcPr>
            <w:tcW w:w="777" w:type="dxa"/>
            <w:vAlign w:val="center"/>
          </w:tcPr>
          <w:p w14:paraId="32C4286E" w14:textId="77777777" w:rsidR="0080244F" w:rsidRDefault="00000000">
            <w:r>
              <w:t>34.87</w:t>
            </w:r>
          </w:p>
        </w:tc>
        <w:tc>
          <w:tcPr>
            <w:tcW w:w="777" w:type="dxa"/>
            <w:vAlign w:val="center"/>
          </w:tcPr>
          <w:p w14:paraId="2A4FDCD4" w14:textId="77777777" w:rsidR="0080244F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54D774D3" w14:textId="77777777" w:rsidR="0080244F" w:rsidRDefault="00000000">
            <w:r>
              <w:t>34.28</w:t>
            </w:r>
          </w:p>
        </w:tc>
        <w:tc>
          <w:tcPr>
            <w:tcW w:w="777" w:type="dxa"/>
            <w:vAlign w:val="center"/>
          </w:tcPr>
          <w:p w14:paraId="68A9AB40" w14:textId="77777777" w:rsidR="0080244F" w:rsidRDefault="00000000">
            <w:r>
              <w:t>33.90</w:t>
            </w:r>
          </w:p>
        </w:tc>
      </w:tr>
    </w:tbl>
    <w:p w14:paraId="4FBAEE43" w14:textId="77777777" w:rsidR="0080244F" w:rsidRDefault="00000000">
      <w:pPr>
        <w:pStyle w:val="4"/>
      </w:pPr>
      <w:r>
        <w:t>自然通风房间：北向逐时温度</w:t>
      </w:r>
    </w:p>
    <w:p w14:paraId="51537201" w14:textId="77777777" w:rsidR="0080244F" w:rsidRDefault="00000000">
      <w:pPr>
        <w:jc w:val="center"/>
      </w:pPr>
      <w:r>
        <w:rPr>
          <w:noProof/>
        </w:rPr>
        <w:drawing>
          <wp:inline distT="0" distB="0" distL="0" distR="0" wp14:anchorId="2B347F10" wp14:editId="17FB4296">
            <wp:extent cx="5667375" cy="28194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97F43" w14:textId="77777777" w:rsidR="0080244F" w:rsidRDefault="0080244F"/>
    <w:p w14:paraId="63A3DA38" w14:textId="77777777" w:rsidR="0080244F" w:rsidRDefault="0080244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0A517ED7" w14:textId="77777777">
        <w:tc>
          <w:tcPr>
            <w:tcW w:w="777" w:type="dxa"/>
            <w:shd w:val="clear" w:color="auto" w:fill="E6E6E6"/>
            <w:vAlign w:val="center"/>
          </w:tcPr>
          <w:p w14:paraId="1FF78EFB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4F797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B55D7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8E7DB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392B9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F0BF11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EAC65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886186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252C9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E9B4C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887E2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A19157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4019ACF9" w14:textId="77777777">
        <w:tc>
          <w:tcPr>
            <w:tcW w:w="777" w:type="dxa"/>
            <w:vAlign w:val="center"/>
          </w:tcPr>
          <w:p w14:paraId="737BB57A" w14:textId="77777777" w:rsidR="0080244F" w:rsidRDefault="00000000">
            <w:r>
              <w:t>33.12</w:t>
            </w:r>
          </w:p>
        </w:tc>
        <w:tc>
          <w:tcPr>
            <w:tcW w:w="777" w:type="dxa"/>
            <w:vAlign w:val="center"/>
          </w:tcPr>
          <w:p w14:paraId="6BEDEC13" w14:textId="77777777" w:rsidR="0080244F" w:rsidRDefault="00000000">
            <w:r>
              <w:t>32.73</w:t>
            </w:r>
          </w:p>
        </w:tc>
        <w:tc>
          <w:tcPr>
            <w:tcW w:w="777" w:type="dxa"/>
            <w:vAlign w:val="center"/>
          </w:tcPr>
          <w:p w14:paraId="21867E54" w14:textId="77777777" w:rsidR="0080244F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3FA925DF" w14:textId="77777777" w:rsidR="0080244F" w:rsidRDefault="00000000">
            <w:r>
              <w:t>32.05</w:t>
            </w:r>
          </w:p>
        </w:tc>
        <w:tc>
          <w:tcPr>
            <w:tcW w:w="777" w:type="dxa"/>
            <w:vAlign w:val="center"/>
          </w:tcPr>
          <w:p w14:paraId="571EAF2E" w14:textId="77777777" w:rsidR="0080244F" w:rsidRDefault="00000000">
            <w:r>
              <w:t>31.79</w:t>
            </w:r>
          </w:p>
        </w:tc>
        <w:tc>
          <w:tcPr>
            <w:tcW w:w="777" w:type="dxa"/>
            <w:vAlign w:val="center"/>
          </w:tcPr>
          <w:p w14:paraId="4F336960" w14:textId="77777777" w:rsidR="0080244F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025E76C6" w14:textId="77777777" w:rsidR="0080244F" w:rsidRDefault="00000000">
            <w:r>
              <w:t>31.49</w:t>
            </w:r>
          </w:p>
        </w:tc>
        <w:tc>
          <w:tcPr>
            <w:tcW w:w="777" w:type="dxa"/>
            <w:vAlign w:val="center"/>
          </w:tcPr>
          <w:p w14:paraId="7CFF36CF" w14:textId="77777777" w:rsidR="0080244F" w:rsidRDefault="00000000">
            <w:r>
              <w:t>31.47</w:t>
            </w:r>
          </w:p>
        </w:tc>
        <w:tc>
          <w:tcPr>
            <w:tcW w:w="777" w:type="dxa"/>
            <w:vAlign w:val="center"/>
          </w:tcPr>
          <w:p w14:paraId="65E69BD6" w14:textId="77777777" w:rsidR="0080244F" w:rsidRDefault="00000000">
            <w:r>
              <w:t>31.54</w:t>
            </w:r>
          </w:p>
        </w:tc>
        <w:tc>
          <w:tcPr>
            <w:tcW w:w="777" w:type="dxa"/>
            <w:vAlign w:val="center"/>
          </w:tcPr>
          <w:p w14:paraId="5AF53C3A" w14:textId="77777777" w:rsidR="0080244F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0D1474F6" w14:textId="77777777" w:rsidR="0080244F" w:rsidRDefault="00000000">
            <w:r>
              <w:t>31.95</w:t>
            </w:r>
          </w:p>
        </w:tc>
        <w:tc>
          <w:tcPr>
            <w:tcW w:w="777" w:type="dxa"/>
            <w:vAlign w:val="center"/>
          </w:tcPr>
          <w:p w14:paraId="64D7A674" w14:textId="77777777" w:rsidR="0080244F" w:rsidRDefault="00000000">
            <w:r>
              <w:t>32.28</w:t>
            </w:r>
          </w:p>
        </w:tc>
      </w:tr>
      <w:tr w:rsidR="0080244F" w14:paraId="1123B3A5" w14:textId="77777777">
        <w:tc>
          <w:tcPr>
            <w:tcW w:w="777" w:type="dxa"/>
            <w:shd w:val="clear" w:color="auto" w:fill="E6E6E6"/>
            <w:vAlign w:val="center"/>
          </w:tcPr>
          <w:p w14:paraId="340D9776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85CE4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905433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AD2F1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7B13B0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AEF9E3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56716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4086DE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2BE40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981A7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FCCCA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05B84" w14:textId="77777777" w:rsidR="0080244F" w:rsidRDefault="00000000">
            <w:r>
              <w:t>23:00</w:t>
            </w:r>
          </w:p>
        </w:tc>
      </w:tr>
      <w:tr w:rsidR="0080244F" w14:paraId="2FCDC22E" w14:textId="77777777">
        <w:tc>
          <w:tcPr>
            <w:tcW w:w="777" w:type="dxa"/>
            <w:vAlign w:val="center"/>
          </w:tcPr>
          <w:p w14:paraId="21AF6881" w14:textId="77777777" w:rsidR="0080244F" w:rsidRDefault="00000000">
            <w:r>
              <w:t>32.67</w:t>
            </w:r>
          </w:p>
        </w:tc>
        <w:tc>
          <w:tcPr>
            <w:tcW w:w="777" w:type="dxa"/>
            <w:vAlign w:val="center"/>
          </w:tcPr>
          <w:p w14:paraId="6148F31B" w14:textId="77777777" w:rsidR="0080244F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46A32F45" w14:textId="77777777" w:rsidR="0080244F" w:rsidRDefault="00000000">
            <w:r>
              <w:t>33.52</w:t>
            </w:r>
          </w:p>
        </w:tc>
        <w:tc>
          <w:tcPr>
            <w:tcW w:w="777" w:type="dxa"/>
            <w:vAlign w:val="center"/>
          </w:tcPr>
          <w:p w14:paraId="7D594972" w14:textId="77777777" w:rsidR="0080244F" w:rsidRDefault="00000000">
            <w:r>
              <w:t>33.91</w:t>
            </w:r>
          </w:p>
        </w:tc>
        <w:tc>
          <w:tcPr>
            <w:tcW w:w="777" w:type="dxa"/>
            <w:vAlign w:val="center"/>
          </w:tcPr>
          <w:p w14:paraId="6563A362" w14:textId="77777777" w:rsidR="0080244F" w:rsidRDefault="00000000">
            <w:r>
              <w:t>34.22</w:t>
            </w:r>
          </w:p>
        </w:tc>
        <w:tc>
          <w:tcPr>
            <w:tcW w:w="777" w:type="dxa"/>
            <w:vAlign w:val="center"/>
          </w:tcPr>
          <w:p w14:paraId="3A7FC1F1" w14:textId="77777777" w:rsidR="0080244F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523FFE23" w14:textId="77777777" w:rsidR="0080244F" w:rsidRDefault="00000000">
            <w:r>
              <w:rPr>
                <w:color w:val="3333CC"/>
              </w:rPr>
              <w:t>34.53</w:t>
            </w:r>
          </w:p>
        </w:tc>
        <w:tc>
          <w:tcPr>
            <w:tcW w:w="777" w:type="dxa"/>
            <w:vAlign w:val="center"/>
          </w:tcPr>
          <w:p w14:paraId="7C055868" w14:textId="77777777" w:rsidR="0080244F" w:rsidRDefault="00000000">
            <w:r>
              <w:t>34.51</w:t>
            </w:r>
          </w:p>
        </w:tc>
        <w:tc>
          <w:tcPr>
            <w:tcW w:w="777" w:type="dxa"/>
            <w:vAlign w:val="center"/>
          </w:tcPr>
          <w:p w14:paraId="741D89DC" w14:textId="77777777" w:rsidR="0080244F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2C3EB555" w14:textId="77777777" w:rsidR="0080244F" w:rsidRDefault="00000000">
            <w:r>
              <w:t>34.15</w:t>
            </w:r>
          </w:p>
        </w:tc>
        <w:tc>
          <w:tcPr>
            <w:tcW w:w="777" w:type="dxa"/>
            <w:vAlign w:val="center"/>
          </w:tcPr>
          <w:p w14:paraId="7CBF53D1" w14:textId="77777777" w:rsidR="0080244F" w:rsidRDefault="00000000">
            <w:r>
              <w:t>33.85</w:t>
            </w:r>
          </w:p>
        </w:tc>
        <w:tc>
          <w:tcPr>
            <w:tcW w:w="777" w:type="dxa"/>
            <w:vAlign w:val="center"/>
          </w:tcPr>
          <w:p w14:paraId="52FF863D" w14:textId="77777777" w:rsidR="0080244F" w:rsidRDefault="00000000">
            <w:r>
              <w:t>33.50</w:t>
            </w:r>
          </w:p>
        </w:tc>
      </w:tr>
    </w:tbl>
    <w:p w14:paraId="039F2765" w14:textId="77777777" w:rsidR="0080244F" w:rsidRDefault="00000000">
      <w:pPr>
        <w:pStyle w:val="2"/>
      </w:pPr>
      <w:bookmarkStart w:id="54" w:name="_Toc155283058"/>
      <w:r>
        <w:t>热桥柱构造</w:t>
      </w:r>
      <w:bookmarkEnd w:id="54"/>
    </w:p>
    <w:p w14:paraId="0BB70883" w14:textId="77777777" w:rsidR="0080244F" w:rsidRDefault="00000000">
      <w:pPr>
        <w:pStyle w:val="3"/>
      </w:pPr>
      <w:bookmarkStart w:id="55" w:name="_Toc155283059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0244F" w14:paraId="496E751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7CE539F" w14:textId="77777777" w:rsidR="0080244F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16ABFEC" w14:textId="77777777" w:rsidR="0080244F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7518D50" w14:textId="77777777" w:rsidR="0080244F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A701F8" w14:textId="77777777" w:rsidR="0080244F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033AA6" w14:textId="77777777" w:rsidR="0080244F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EDA494" w14:textId="77777777" w:rsidR="0080244F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CFBD65" w14:textId="77777777" w:rsidR="0080244F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A1C0CE" w14:textId="77777777" w:rsidR="0080244F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0244F" w14:paraId="244742D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D8E5CBB" w14:textId="77777777" w:rsidR="0080244F" w:rsidRDefault="0080244F"/>
        </w:tc>
        <w:tc>
          <w:tcPr>
            <w:tcW w:w="834" w:type="dxa"/>
            <w:shd w:val="clear" w:color="auto" w:fill="E6E6E6"/>
            <w:vAlign w:val="center"/>
          </w:tcPr>
          <w:p w14:paraId="49882AF4" w14:textId="77777777" w:rsidR="0080244F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7E4B540" w14:textId="77777777" w:rsidR="0080244F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C0A0D39" w14:textId="77777777" w:rsidR="0080244F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8AA2DA8" w14:textId="77777777" w:rsidR="0080244F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A659E1" w14:textId="77777777" w:rsidR="0080244F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D2CA07" w14:textId="77777777" w:rsidR="0080244F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49D5EB7" w14:textId="77777777" w:rsidR="0080244F" w:rsidRDefault="00000000">
            <w:r>
              <w:t>D=R*S</w:t>
            </w:r>
          </w:p>
        </w:tc>
      </w:tr>
      <w:tr w:rsidR="0080244F" w14:paraId="5AAC8057" w14:textId="77777777">
        <w:tc>
          <w:tcPr>
            <w:tcW w:w="2838" w:type="dxa"/>
            <w:vAlign w:val="center"/>
          </w:tcPr>
          <w:p w14:paraId="5CDADF1B" w14:textId="77777777" w:rsidR="0080244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3ADFBD4" w14:textId="77777777" w:rsidR="0080244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4A2D8DE" w14:textId="77777777" w:rsidR="0080244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666A939" w14:textId="77777777" w:rsidR="0080244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B76AAC1" w14:textId="77777777" w:rsidR="0080244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28166B0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94D26BC" w14:textId="77777777" w:rsidR="0080244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FD3C800" w14:textId="77777777" w:rsidR="0080244F" w:rsidRDefault="00000000">
            <w:r>
              <w:t>0.245</w:t>
            </w:r>
          </w:p>
        </w:tc>
      </w:tr>
      <w:tr w:rsidR="0080244F" w14:paraId="68C26925" w14:textId="77777777">
        <w:tc>
          <w:tcPr>
            <w:tcW w:w="2838" w:type="dxa"/>
            <w:vAlign w:val="center"/>
          </w:tcPr>
          <w:p w14:paraId="26C4695E" w14:textId="77777777" w:rsidR="0080244F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580AF3DE" w14:textId="77777777" w:rsidR="0080244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73A78BF" w14:textId="77777777" w:rsidR="0080244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936FCD8" w14:textId="77777777" w:rsidR="0080244F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D8ED2EC" w14:textId="77777777" w:rsidR="0080244F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5B3E6327" w14:textId="77777777" w:rsidR="0080244F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036EAA96" w14:textId="77777777" w:rsidR="0080244F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4792E0AF" w14:textId="77777777" w:rsidR="0080244F" w:rsidRDefault="00000000">
            <w:r>
              <w:t>0.227</w:t>
            </w:r>
          </w:p>
        </w:tc>
      </w:tr>
      <w:tr w:rsidR="0080244F" w14:paraId="38081240" w14:textId="77777777">
        <w:tc>
          <w:tcPr>
            <w:tcW w:w="2838" w:type="dxa"/>
            <w:vAlign w:val="center"/>
          </w:tcPr>
          <w:p w14:paraId="0548ACE7" w14:textId="77777777" w:rsidR="0080244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01DC214" w14:textId="77777777" w:rsidR="0080244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0AB60E5" w14:textId="77777777" w:rsidR="0080244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9B0ECAF" w14:textId="77777777" w:rsidR="0080244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374D7F5" w14:textId="77777777" w:rsidR="0080244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48D986F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71DD0A2" w14:textId="77777777" w:rsidR="0080244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DD9CFDC" w14:textId="77777777" w:rsidR="0080244F" w:rsidRDefault="00000000">
            <w:r>
              <w:t>0.245</w:t>
            </w:r>
          </w:p>
        </w:tc>
      </w:tr>
      <w:tr w:rsidR="0080244F" w14:paraId="35093577" w14:textId="77777777">
        <w:tc>
          <w:tcPr>
            <w:tcW w:w="2838" w:type="dxa"/>
            <w:vAlign w:val="center"/>
          </w:tcPr>
          <w:p w14:paraId="28B0E73C" w14:textId="77777777" w:rsidR="0080244F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5A3B54D" w14:textId="77777777" w:rsidR="0080244F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146F0FE9" w14:textId="77777777" w:rsidR="0080244F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03C21552" w14:textId="77777777" w:rsidR="0080244F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7B89CB1" w14:textId="77777777" w:rsidR="0080244F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0600B18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F96548F" w14:textId="77777777" w:rsidR="0080244F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5536DEAB" w14:textId="77777777" w:rsidR="0080244F" w:rsidRDefault="00000000">
            <w:r>
              <w:t>1.977</w:t>
            </w:r>
          </w:p>
        </w:tc>
      </w:tr>
      <w:tr w:rsidR="0080244F" w14:paraId="186F7F25" w14:textId="77777777">
        <w:tc>
          <w:tcPr>
            <w:tcW w:w="2838" w:type="dxa"/>
            <w:vAlign w:val="center"/>
          </w:tcPr>
          <w:p w14:paraId="3D54ECEC" w14:textId="77777777" w:rsidR="0080244F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7E11F9A4" w14:textId="77777777" w:rsidR="0080244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2A2F59A" w14:textId="77777777" w:rsidR="0080244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0B4D383" w14:textId="77777777" w:rsidR="0080244F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042315C5" w14:textId="77777777" w:rsidR="0080244F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5106DD7D" w14:textId="77777777" w:rsidR="0080244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F6BE3B9" w14:textId="77777777" w:rsidR="0080244F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90BE57B" w14:textId="77777777" w:rsidR="0080244F" w:rsidRDefault="00000000">
            <w:r>
              <w:t>0.249</w:t>
            </w:r>
          </w:p>
        </w:tc>
      </w:tr>
      <w:tr w:rsidR="0080244F" w14:paraId="015B22EA" w14:textId="77777777">
        <w:tc>
          <w:tcPr>
            <w:tcW w:w="2838" w:type="dxa"/>
            <w:vAlign w:val="center"/>
          </w:tcPr>
          <w:p w14:paraId="086D71A8" w14:textId="77777777" w:rsidR="0080244F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9ADEAE2" w14:textId="77777777" w:rsidR="0080244F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5018CA6D" w14:textId="77777777" w:rsidR="0080244F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21A87C5" w14:textId="77777777" w:rsidR="0080244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ED7780B" w14:textId="77777777" w:rsidR="0080244F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B2511EB" w14:textId="77777777" w:rsidR="0080244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82D28A1" w14:textId="77777777" w:rsidR="0080244F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777C9488" w14:textId="77777777" w:rsidR="0080244F" w:rsidRDefault="00000000">
            <w:r>
              <w:t>2.941</w:t>
            </w:r>
          </w:p>
        </w:tc>
      </w:tr>
      <w:tr w:rsidR="0080244F" w14:paraId="597605BD" w14:textId="77777777">
        <w:tc>
          <w:tcPr>
            <w:tcW w:w="2838" w:type="dxa"/>
            <w:shd w:val="clear" w:color="auto" w:fill="E6E6E6"/>
            <w:vAlign w:val="center"/>
          </w:tcPr>
          <w:p w14:paraId="20572814" w14:textId="77777777" w:rsidR="0080244F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AA93C2A" w14:textId="77777777" w:rsidR="0080244F" w:rsidRDefault="00000000">
            <w:pPr>
              <w:jc w:val="center"/>
            </w:pPr>
            <w:r>
              <w:t>5.0</w:t>
            </w:r>
          </w:p>
        </w:tc>
      </w:tr>
      <w:tr w:rsidR="0080244F" w14:paraId="2134FDE6" w14:textId="77777777">
        <w:tc>
          <w:tcPr>
            <w:tcW w:w="2838" w:type="dxa"/>
            <w:shd w:val="clear" w:color="auto" w:fill="E6E6E6"/>
            <w:vAlign w:val="center"/>
          </w:tcPr>
          <w:p w14:paraId="1FC70A2A" w14:textId="77777777" w:rsidR="0080244F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DDB351" w14:textId="77777777" w:rsidR="0080244F" w:rsidRDefault="00000000">
            <w:pPr>
              <w:jc w:val="center"/>
            </w:pPr>
            <w:r>
              <w:t>0.65</w:t>
            </w:r>
          </w:p>
        </w:tc>
      </w:tr>
      <w:tr w:rsidR="0080244F" w14:paraId="0340CFB2" w14:textId="77777777">
        <w:tc>
          <w:tcPr>
            <w:tcW w:w="2838" w:type="dxa"/>
            <w:shd w:val="clear" w:color="auto" w:fill="E6E6E6"/>
            <w:vAlign w:val="center"/>
          </w:tcPr>
          <w:p w14:paraId="08FD215F" w14:textId="77777777" w:rsidR="0080244F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1F5F18E" w14:textId="77777777" w:rsidR="0080244F" w:rsidRDefault="00000000">
            <w:pPr>
              <w:jc w:val="center"/>
            </w:pPr>
            <w:r>
              <w:t>1.11</w:t>
            </w:r>
          </w:p>
        </w:tc>
      </w:tr>
      <w:tr w:rsidR="0080244F" w14:paraId="752E66A6" w14:textId="77777777">
        <w:tc>
          <w:tcPr>
            <w:tcW w:w="2838" w:type="dxa"/>
            <w:shd w:val="clear" w:color="auto" w:fill="E6E6E6"/>
            <w:vAlign w:val="center"/>
          </w:tcPr>
          <w:p w14:paraId="686CA3EC" w14:textId="77777777" w:rsidR="0080244F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AD980C9" w14:textId="77777777" w:rsidR="0080244F" w:rsidRDefault="00000000">
            <w:pPr>
              <w:jc w:val="center"/>
            </w:pPr>
            <w:r>
              <w:t>重质围护结构</w:t>
            </w:r>
          </w:p>
        </w:tc>
      </w:tr>
    </w:tbl>
    <w:p w14:paraId="1024E106" w14:textId="77777777" w:rsidR="0080244F" w:rsidRDefault="00000000">
      <w:pPr>
        <w:pStyle w:val="4"/>
      </w:pPr>
      <w:r>
        <w:t>自然通风房间：东向逐时温度</w:t>
      </w:r>
    </w:p>
    <w:p w14:paraId="71D95A40" w14:textId="77777777" w:rsidR="0080244F" w:rsidRDefault="00000000">
      <w:pPr>
        <w:jc w:val="center"/>
      </w:pPr>
      <w:r>
        <w:rPr>
          <w:noProof/>
        </w:rPr>
        <w:drawing>
          <wp:inline distT="0" distB="0" distL="0" distR="0" wp14:anchorId="1D3629B2" wp14:editId="41EA43CB">
            <wp:extent cx="5667375" cy="28194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8367F" w14:textId="77777777" w:rsidR="0080244F" w:rsidRDefault="0080244F"/>
    <w:p w14:paraId="4AFF79AE" w14:textId="77777777" w:rsidR="0080244F" w:rsidRDefault="0080244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4454F0B8" w14:textId="77777777">
        <w:tc>
          <w:tcPr>
            <w:tcW w:w="777" w:type="dxa"/>
            <w:shd w:val="clear" w:color="auto" w:fill="E6E6E6"/>
            <w:vAlign w:val="center"/>
          </w:tcPr>
          <w:p w14:paraId="45EBF65B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6DB5A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9BA74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E2B4CD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F1350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49AAF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3F1560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23C9A1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B29CF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FE202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0E5192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5C4F23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70E12DA2" w14:textId="77777777">
        <w:tc>
          <w:tcPr>
            <w:tcW w:w="777" w:type="dxa"/>
            <w:vAlign w:val="center"/>
          </w:tcPr>
          <w:p w14:paraId="09A3981E" w14:textId="77777777" w:rsidR="0080244F" w:rsidRDefault="00000000">
            <w:r>
              <w:lastRenderedPageBreak/>
              <w:t>33.02</w:t>
            </w:r>
          </w:p>
        </w:tc>
        <w:tc>
          <w:tcPr>
            <w:tcW w:w="777" w:type="dxa"/>
            <w:vAlign w:val="center"/>
          </w:tcPr>
          <w:p w14:paraId="640F5F22" w14:textId="77777777" w:rsidR="0080244F" w:rsidRDefault="00000000">
            <w:r>
              <w:t>32.68</w:t>
            </w:r>
          </w:p>
        </w:tc>
        <w:tc>
          <w:tcPr>
            <w:tcW w:w="777" w:type="dxa"/>
            <w:vAlign w:val="center"/>
          </w:tcPr>
          <w:p w14:paraId="3CC189F2" w14:textId="77777777" w:rsidR="0080244F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67D5E6A6" w14:textId="77777777" w:rsidR="0080244F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13FE5110" w14:textId="77777777" w:rsidR="0080244F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1E7895BA" w14:textId="77777777" w:rsidR="0080244F" w:rsidRDefault="00000000">
            <w:r>
              <w:t>31.77</w:t>
            </w:r>
          </w:p>
        </w:tc>
        <w:tc>
          <w:tcPr>
            <w:tcW w:w="777" w:type="dxa"/>
            <w:vAlign w:val="center"/>
          </w:tcPr>
          <w:p w14:paraId="1314BBEB" w14:textId="77777777" w:rsidR="0080244F" w:rsidRDefault="00000000">
            <w:r>
              <w:t>31.72</w:t>
            </w:r>
          </w:p>
        </w:tc>
        <w:tc>
          <w:tcPr>
            <w:tcW w:w="777" w:type="dxa"/>
            <w:vAlign w:val="center"/>
          </w:tcPr>
          <w:p w14:paraId="1D79D474" w14:textId="77777777" w:rsidR="0080244F" w:rsidRDefault="00000000">
            <w:r>
              <w:t>31.76</w:t>
            </w:r>
          </w:p>
        </w:tc>
        <w:tc>
          <w:tcPr>
            <w:tcW w:w="777" w:type="dxa"/>
            <w:vAlign w:val="center"/>
          </w:tcPr>
          <w:p w14:paraId="65D834D0" w14:textId="77777777" w:rsidR="0080244F" w:rsidRDefault="00000000">
            <w:r>
              <w:t>31.89</w:t>
            </w:r>
          </w:p>
        </w:tc>
        <w:tc>
          <w:tcPr>
            <w:tcW w:w="777" w:type="dxa"/>
            <w:vAlign w:val="center"/>
          </w:tcPr>
          <w:p w14:paraId="326F0520" w14:textId="77777777" w:rsidR="0080244F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6824763D" w14:textId="77777777" w:rsidR="0080244F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59D8E54A" w14:textId="77777777" w:rsidR="0080244F" w:rsidRDefault="00000000">
            <w:r>
              <w:t>32.70</w:t>
            </w:r>
          </w:p>
        </w:tc>
      </w:tr>
      <w:tr w:rsidR="0080244F" w14:paraId="0E57BA2B" w14:textId="77777777">
        <w:tc>
          <w:tcPr>
            <w:tcW w:w="777" w:type="dxa"/>
            <w:shd w:val="clear" w:color="auto" w:fill="E6E6E6"/>
            <w:vAlign w:val="center"/>
          </w:tcPr>
          <w:p w14:paraId="09A09352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060D1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F1C52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7E734B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9E7AE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9B31D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B91C26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79DBFC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927E3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C2B65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9AC50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4651B" w14:textId="77777777" w:rsidR="0080244F" w:rsidRDefault="00000000">
            <w:r>
              <w:t>23:00</w:t>
            </w:r>
          </w:p>
        </w:tc>
      </w:tr>
      <w:tr w:rsidR="0080244F" w14:paraId="44C7FFF8" w14:textId="77777777">
        <w:tc>
          <w:tcPr>
            <w:tcW w:w="777" w:type="dxa"/>
            <w:vAlign w:val="center"/>
          </w:tcPr>
          <w:p w14:paraId="568DB2AD" w14:textId="77777777" w:rsidR="0080244F" w:rsidRDefault="00000000">
            <w:r>
              <w:t>33.06</w:t>
            </w:r>
          </w:p>
        </w:tc>
        <w:tc>
          <w:tcPr>
            <w:tcW w:w="777" w:type="dxa"/>
            <w:vAlign w:val="center"/>
          </w:tcPr>
          <w:p w14:paraId="150C7363" w14:textId="77777777" w:rsidR="0080244F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19B35CF5" w14:textId="77777777" w:rsidR="0080244F" w:rsidRDefault="00000000">
            <w:r>
              <w:t>33.75</w:t>
            </w:r>
          </w:p>
        </w:tc>
        <w:tc>
          <w:tcPr>
            <w:tcW w:w="777" w:type="dxa"/>
            <w:vAlign w:val="center"/>
          </w:tcPr>
          <w:p w14:paraId="1101DB21" w14:textId="77777777" w:rsidR="0080244F" w:rsidRDefault="00000000">
            <w:r>
              <w:t>34.03</w:t>
            </w:r>
          </w:p>
        </w:tc>
        <w:tc>
          <w:tcPr>
            <w:tcW w:w="777" w:type="dxa"/>
            <w:vAlign w:val="center"/>
          </w:tcPr>
          <w:p w14:paraId="0F403657" w14:textId="77777777" w:rsidR="0080244F" w:rsidRDefault="00000000">
            <w:r>
              <w:t>34.25</w:t>
            </w:r>
          </w:p>
        </w:tc>
        <w:tc>
          <w:tcPr>
            <w:tcW w:w="777" w:type="dxa"/>
            <w:vAlign w:val="center"/>
          </w:tcPr>
          <w:p w14:paraId="2D7167AC" w14:textId="77777777" w:rsidR="0080244F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72A2F092" w14:textId="77777777" w:rsidR="0080244F" w:rsidRDefault="00000000">
            <w:r>
              <w:rPr>
                <w:color w:val="3333CC"/>
              </w:rPr>
              <w:t>34.42</w:t>
            </w:r>
          </w:p>
        </w:tc>
        <w:tc>
          <w:tcPr>
            <w:tcW w:w="777" w:type="dxa"/>
            <w:vAlign w:val="center"/>
          </w:tcPr>
          <w:p w14:paraId="6FF40EFE" w14:textId="77777777" w:rsidR="0080244F" w:rsidRDefault="00000000">
            <w:r>
              <w:t>34.36</w:t>
            </w:r>
          </w:p>
        </w:tc>
        <w:tc>
          <w:tcPr>
            <w:tcW w:w="777" w:type="dxa"/>
            <w:vAlign w:val="center"/>
          </w:tcPr>
          <w:p w14:paraId="00F00D27" w14:textId="77777777" w:rsidR="0080244F" w:rsidRDefault="00000000">
            <w:r>
              <w:t>34.21</w:t>
            </w:r>
          </w:p>
        </w:tc>
        <w:tc>
          <w:tcPr>
            <w:tcW w:w="777" w:type="dxa"/>
            <w:vAlign w:val="center"/>
          </w:tcPr>
          <w:p w14:paraId="143553C8" w14:textId="77777777" w:rsidR="0080244F" w:rsidRDefault="00000000">
            <w:r>
              <w:t>33.99</w:t>
            </w:r>
          </w:p>
        </w:tc>
        <w:tc>
          <w:tcPr>
            <w:tcW w:w="777" w:type="dxa"/>
            <w:vAlign w:val="center"/>
          </w:tcPr>
          <w:p w14:paraId="5CDBE57D" w14:textId="77777777" w:rsidR="0080244F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7AFFDCD6" w14:textId="77777777" w:rsidR="0080244F" w:rsidRDefault="00000000">
            <w:r>
              <w:t>33.37</w:t>
            </w:r>
          </w:p>
        </w:tc>
      </w:tr>
    </w:tbl>
    <w:p w14:paraId="47B39B3E" w14:textId="77777777" w:rsidR="0080244F" w:rsidRDefault="00000000">
      <w:pPr>
        <w:pStyle w:val="4"/>
      </w:pPr>
      <w:r>
        <w:t>自然通风房间：西向逐时温度</w:t>
      </w:r>
    </w:p>
    <w:p w14:paraId="505784AC" w14:textId="77777777" w:rsidR="0080244F" w:rsidRDefault="00000000">
      <w:pPr>
        <w:jc w:val="center"/>
      </w:pPr>
      <w:r>
        <w:rPr>
          <w:noProof/>
        </w:rPr>
        <w:drawing>
          <wp:inline distT="0" distB="0" distL="0" distR="0" wp14:anchorId="53378A14" wp14:editId="14B8F81C">
            <wp:extent cx="5667375" cy="28194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98A95" w14:textId="77777777" w:rsidR="0080244F" w:rsidRDefault="0080244F"/>
    <w:p w14:paraId="5F9656A3" w14:textId="77777777" w:rsidR="0080244F" w:rsidRDefault="0080244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3AFE3699" w14:textId="77777777">
        <w:tc>
          <w:tcPr>
            <w:tcW w:w="777" w:type="dxa"/>
            <w:shd w:val="clear" w:color="auto" w:fill="E6E6E6"/>
            <w:vAlign w:val="center"/>
          </w:tcPr>
          <w:p w14:paraId="25868342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663EDD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866D7D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34002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5B6046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892537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6562E7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903367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10B715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C711B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BCF6E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7198C2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7616AA9C" w14:textId="77777777">
        <w:tc>
          <w:tcPr>
            <w:tcW w:w="777" w:type="dxa"/>
            <w:vAlign w:val="center"/>
          </w:tcPr>
          <w:p w14:paraId="4581698B" w14:textId="77777777" w:rsidR="0080244F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10BACACC" w14:textId="77777777" w:rsidR="0080244F" w:rsidRDefault="00000000">
            <w:r>
              <w:t>32.73</w:t>
            </w:r>
          </w:p>
        </w:tc>
        <w:tc>
          <w:tcPr>
            <w:tcW w:w="777" w:type="dxa"/>
            <w:vAlign w:val="center"/>
          </w:tcPr>
          <w:p w14:paraId="6902AAA8" w14:textId="77777777" w:rsidR="0080244F" w:rsidRDefault="00000000">
            <w:r>
              <w:t>32.41</w:t>
            </w:r>
          </w:p>
        </w:tc>
        <w:tc>
          <w:tcPr>
            <w:tcW w:w="777" w:type="dxa"/>
            <w:vAlign w:val="center"/>
          </w:tcPr>
          <w:p w14:paraId="2659D1DD" w14:textId="77777777" w:rsidR="0080244F" w:rsidRDefault="00000000">
            <w:r>
              <w:t>32.14</w:t>
            </w:r>
          </w:p>
        </w:tc>
        <w:tc>
          <w:tcPr>
            <w:tcW w:w="777" w:type="dxa"/>
            <w:vAlign w:val="center"/>
          </w:tcPr>
          <w:p w14:paraId="5ED4D52A" w14:textId="77777777" w:rsidR="0080244F" w:rsidRDefault="00000000">
            <w:r>
              <w:t>31.94</w:t>
            </w:r>
          </w:p>
        </w:tc>
        <w:tc>
          <w:tcPr>
            <w:tcW w:w="777" w:type="dxa"/>
            <w:vAlign w:val="center"/>
          </w:tcPr>
          <w:p w14:paraId="260289D8" w14:textId="77777777" w:rsidR="0080244F" w:rsidRDefault="00000000">
            <w:r>
              <w:t>31.81</w:t>
            </w:r>
          </w:p>
        </w:tc>
        <w:tc>
          <w:tcPr>
            <w:tcW w:w="777" w:type="dxa"/>
            <w:vAlign w:val="center"/>
          </w:tcPr>
          <w:p w14:paraId="4A6EF84A" w14:textId="77777777" w:rsidR="0080244F" w:rsidRDefault="00000000">
            <w:r>
              <w:t>31.76</w:t>
            </w:r>
          </w:p>
        </w:tc>
        <w:tc>
          <w:tcPr>
            <w:tcW w:w="777" w:type="dxa"/>
            <w:vAlign w:val="center"/>
          </w:tcPr>
          <w:p w14:paraId="1E37FA0A" w14:textId="77777777" w:rsidR="0080244F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64800C3A" w14:textId="77777777" w:rsidR="0080244F" w:rsidRDefault="00000000">
            <w:r>
              <w:t>31.92</w:t>
            </w:r>
          </w:p>
        </w:tc>
        <w:tc>
          <w:tcPr>
            <w:tcW w:w="777" w:type="dxa"/>
            <w:vAlign w:val="center"/>
          </w:tcPr>
          <w:p w14:paraId="1F61E88F" w14:textId="77777777" w:rsidR="0080244F" w:rsidRDefault="00000000">
            <w:r>
              <w:t>32.11</w:t>
            </w:r>
          </w:p>
        </w:tc>
        <w:tc>
          <w:tcPr>
            <w:tcW w:w="777" w:type="dxa"/>
            <w:vAlign w:val="center"/>
          </w:tcPr>
          <w:p w14:paraId="0A23877A" w14:textId="77777777" w:rsidR="0080244F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1010F86A" w14:textId="77777777" w:rsidR="0080244F" w:rsidRDefault="00000000">
            <w:r>
              <w:t>32.68</w:t>
            </w:r>
          </w:p>
        </w:tc>
      </w:tr>
      <w:tr w:rsidR="0080244F" w14:paraId="21C0D016" w14:textId="77777777">
        <w:tc>
          <w:tcPr>
            <w:tcW w:w="777" w:type="dxa"/>
            <w:shd w:val="clear" w:color="auto" w:fill="E6E6E6"/>
            <w:vAlign w:val="center"/>
          </w:tcPr>
          <w:p w14:paraId="5E9C1409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996BB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84844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94BB8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AA4CA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0B625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87E55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37B5E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07B9F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35EA0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1EE21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91ED7" w14:textId="77777777" w:rsidR="0080244F" w:rsidRDefault="00000000">
            <w:r>
              <w:t>23:00</w:t>
            </w:r>
          </w:p>
        </w:tc>
      </w:tr>
      <w:tr w:rsidR="0080244F" w14:paraId="4660EE2F" w14:textId="77777777">
        <w:tc>
          <w:tcPr>
            <w:tcW w:w="777" w:type="dxa"/>
            <w:vAlign w:val="center"/>
          </w:tcPr>
          <w:p w14:paraId="7CFBAC63" w14:textId="77777777" w:rsidR="0080244F" w:rsidRDefault="00000000">
            <w:r>
              <w:t>33.01</w:t>
            </w:r>
          </w:p>
        </w:tc>
        <w:tc>
          <w:tcPr>
            <w:tcW w:w="777" w:type="dxa"/>
            <w:vAlign w:val="center"/>
          </w:tcPr>
          <w:p w14:paraId="5E114E58" w14:textId="77777777" w:rsidR="0080244F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58F773E3" w14:textId="77777777" w:rsidR="0080244F" w:rsidRDefault="00000000">
            <w:r>
              <w:t>33.68</w:t>
            </w:r>
          </w:p>
        </w:tc>
        <w:tc>
          <w:tcPr>
            <w:tcW w:w="777" w:type="dxa"/>
            <w:vAlign w:val="center"/>
          </w:tcPr>
          <w:p w14:paraId="2825B737" w14:textId="77777777" w:rsidR="0080244F" w:rsidRDefault="00000000">
            <w:r>
              <w:t>33.97</w:t>
            </w:r>
          </w:p>
        </w:tc>
        <w:tc>
          <w:tcPr>
            <w:tcW w:w="777" w:type="dxa"/>
            <w:vAlign w:val="center"/>
          </w:tcPr>
          <w:p w14:paraId="49F27419" w14:textId="77777777" w:rsidR="0080244F" w:rsidRDefault="00000000">
            <w:r>
              <w:t>34.21</w:t>
            </w:r>
          </w:p>
        </w:tc>
        <w:tc>
          <w:tcPr>
            <w:tcW w:w="777" w:type="dxa"/>
            <w:vAlign w:val="center"/>
          </w:tcPr>
          <w:p w14:paraId="755CC8FB" w14:textId="77777777" w:rsidR="0080244F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03974697" w14:textId="77777777" w:rsidR="0080244F" w:rsidRDefault="00000000">
            <w:r>
              <w:rPr>
                <w:color w:val="3333CC"/>
              </w:rPr>
              <w:t>34.44</w:t>
            </w:r>
          </w:p>
        </w:tc>
        <w:tc>
          <w:tcPr>
            <w:tcW w:w="777" w:type="dxa"/>
            <w:vAlign w:val="center"/>
          </w:tcPr>
          <w:p w14:paraId="5D7BB6A4" w14:textId="77777777" w:rsidR="0080244F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6E1A9CB9" w14:textId="77777777" w:rsidR="0080244F" w:rsidRDefault="00000000">
            <w:r>
              <w:t>34.26</w:t>
            </w:r>
          </w:p>
        </w:tc>
        <w:tc>
          <w:tcPr>
            <w:tcW w:w="777" w:type="dxa"/>
            <w:vAlign w:val="center"/>
          </w:tcPr>
          <w:p w14:paraId="0DFB5BAC" w14:textId="77777777" w:rsidR="0080244F" w:rsidRDefault="00000000">
            <w:r>
              <w:t>34.04</w:t>
            </w:r>
          </w:p>
        </w:tc>
        <w:tc>
          <w:tcPr>
            <w:tcW w:w="777" w:type="dxa"/>
            <w:vAlign w:val="center"/>
          </w:tcPr>
          <w:p w14:paraId="7EF88FB3" w14:textId="77777777" w:rsidR="0080244F" w:rsidRDefault="00000000">
            <w:r>
              <w:t>33.75</w:t>
            </w:r>
          </w:p>
        </w:tc>
        <w:tc>
          <w:tcPr>
            <w:tcW w:w="777" w:type="dxa"/>
            <w:vAlign w:val="center"/>
          </w:tcPr>
          <w:p w14:paraId="20ADCB67" w14:textId="77777777" w:rsidR="0080244F" w:rsidRDefault="00000000">
            <w:r>
              <w:t>33.42</w:t>
            </w:r>
          </w:p>
        </w:tc>
      </w:tr>
    </w:tbl>
    <w:p w14:paraId="0F9E4AA8" w14:textId="77777777" w:rsidR="0080244F" w:rsidRDefault="00000000">
      <w:pPr>
        <w:pStyle w:val="4"/>
      </w:pPr>
      <w:r>
        <w:t>自然通风房间：南向逐时温度</w:t>
      </w:r>
    </w:p>
    <w:p w14:paraId="46A2D0BE" w14:textId="77777777" w:rsidR="0080244F" w:rsidRDefault="00000000">
      <w:pPr>
        <w:jc w:val="center"/>
      </w:pPr>
      <w:r>
        <w:rPr>
          <w:noProof/>
        </w:rPr>
        <w:drawing>
          <wp:inline distT="0" distB="0" distL="0" distR="0" wp14:anchorId="171311A8" wp14:editId="51991872">
            <wp:extent cx="5667375" cy="28194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EEE53" w14:textId="77777777" w:rsidR="0080244F" w:rsidRDefault="0080244F"/>
    <w:p w14:paraId="7679D62B" w14:textId="77777777" w:rsidR="0080244F" w:rsidRDefault="0080244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605B95B8" w14:textId="77777777">
        <w:tc>
          <w:tcPr>
            <w:tcW w:w="777" w:type="dxa"/>
            <w:shd w:val="clear" w:color="auto" w:fill="E6E6E6"/>
            <w:vAlign w:val="center"/>
          </w:tcPr>
          <w:p w14:paraId="3B1A1EBE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1A20E2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C7158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4FE88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57EC6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3D43D3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FE3F2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B8A324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768F5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2406B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4E124E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20EE1C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44C6858D" w14:textId="77777777">
        <w:tc>
          <w:tcPr>
            <w:tcW w:w="777" w:type="dxa"/>
            <w:vAlign w:val="center"/>
          </w:tcPr>
          <w:p w14:paraId="348B8B23" w14:textId="77777777" w:rsidR="0080244F" w:rsidRDefault="00000000">
            <w:r>
              <w:t>33.03</w:t>
            </w:r>
          </w:p>
        </w:tc>
        <w:tc>
          <w:tcPr>
            <w:tcW w:w="777" w:type="dxa"/>
            <w:vAlign w:val="center"/>
          </w:tcPr>
          <w:p w14:paraId="686588A4" w14:textId="77777777" w:rsidR="0080244F" w:rsidRDefault="00000000">
            <w:r>
              <w:t>32.69</w:t>
            </w:r>
          </w:p>
        </w:tc>
        <w:tc>
          <w:tcPr>
            <w:tcW w:w="777" w:type="dxa"/>
            <w:vAlign w:val="center"/>
          </w:tcPr>
          <w:p w14:paraId="1A37EDFF" w14:textId="77777777" w:rsidR="0080244F" w:rsidRDefault="00000000">
            <w:r>
              <w:t>32.38</w:t>
            </w:r>
          </w:p>
        </w:tc>
        <w:tc>
          <w:tcPr>
            <w:tcW w:w="777" w:type="dxa"/>
            <w:vAlign w:val="center"/>
          </w:tcPr>
          <w:p w14:paraId="6EB2111F" w14:textId="77777777" w:rsidR="0080244F" w:rsidRDefault="00000000">
            <w:r>
              <w:t>32.11</w:t>
            </w:r>
          </w:p>
        </w:tc>
        <w:tc>
          <w:tcPr>
            <w:tcW w:w="777" w:type="dxa"/>
            <w:vAlign w:val="center"/>
          </w:tcPr>
          <w:p w14:paraId="4047C906" w14:textId="77777777" w:rsidR="0080244F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1CF7C146" w14:textId="77777777" w:rsidR="0080244F" w:rsidRDefault="00000000">
            <w:r>
              <w:t>31.78</w:t>
            </w:r>
          </w:p>
        </w:tc>
        <w:tc>
          <w:tcPr>
            <w:tcW w:w="777" w:type="dxa"/>
            <w:vAlign w:val="center"/>
          </w:tcPr>
          <w:p w14:paraId="67BE68F4" w14:textId="77777777" w:rsidR="0080244F" w:rsidRDefault="00000000">
            <w:r>
              <w:t>31.73</w:t>
            </w:r>
          </w:p>
        </w:tc>
        <w:tc>
          <w:tcPr>
            <w:tcW w:w="777" w:type="dxa"/>
            <w:vAlign w:val="center"/>
          </w:tcPr>
          <w:p w14:paraId="0ECD4045" w14:textId="77777777" w:rsidR="0080244F" w:rsidRDefault="00000000">
            <w:r>
              <w:t>31.77</w:t>
            </w:r>
          </w:p>
        </w:tc>
        <w:tc>
          <w:tcPr>
            <w:tcW w:w="777" w:type="dxa"/>
            <w:vAlign w:val="center"/>
          </w:tcPr>
          <w:p w14:paraId="7327528F" w14:textId="77777777" w:rsidR="0080244F" w:rsidRDefault="00000000">
            <w:r>
              <w:t>31.89</w:t>
            </w:r>
          </w:p>
        </w:tc>
        <w:tc>
          <w:tcPr>
            <w:tcW w:w="777" w:type="dxa"/>
            <w:vAlign w:val="center"/>
          </w:tcPr>
          <w:p w14:paraId="46971A54" w14:textId="77777777" w:rsidR="0080244F" w:rsidRDefault="00000000">
            <w:r>
              <w:t>32.09</w:t>
            </w:r>
          </w:p>
        </w:tc>
        <w:tc>
          <w:tcPr>
            <w:tcW w:w="777" w:type="dxa"/>
            <w:vAlign w:val="center"/>
          </w:tcPr>
          <w:p w14:paraId="2DD9F563" w14:textId="77777777" w:rsidR="0080244F" w:rsidRDefault="00000000">
            <w:r>
              <w:t>32.35</w:t>
            </w:r>
          </w:p>
        </w:tc>
        <w:tc>
          <w:tcPr>
            <w:tcW w:w="777" w:type="dxa"/>
            <w:vAlign w:val="center"/>
          </w:tcPr>
          <w:p w14:paraId="1DA7ADE2" w14:textId="77777777" w:rsidR="0080244F" w:rsidRDefault="00000000">
            <w:r>
              <w:t>32.66</w:t>
            </w:r>
          </w:p>
        </w:tc>
      </w:tr>
      <w:tr w:rsidR="0080244F" w14:paraId="4E752B07" w14:textId="77777777">
        <w:tc>
          <w:tcPr>
            <w:tcW w:w="777" w:type="dxa"/>
            <w:shd w:val="clear" w:color="auto" w:fill="E6E6E6"/>
            <w:vAlign w:val="center"/>
          </w:tcPr>
          <w:p w14:paraId="0EFE52E2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E67B7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DB97D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E1BA5D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76658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DDE84D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5C3DD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D7D2B8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BCA16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4A7C1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45108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058967" w14:textId="77777777" w:rsidR="0080244F" w:rsidRDefault="00000000">
            <w:r>
              <w:t>23:00</w:t>
            </w:r>
          </w:p>
        </w:tc>
      </w:tr>
      <w:tr w:rsidR="0080244F" w14:paraId="1EC2A6F5" w14:textId="77777777">
        <w:tc>
          <w:tcPr>
            <w:tcW w:w="777" w:type="dxa"/>
            <w:vAlign w:val="center"/>
          </w:tcPr>
          <w:p w14:paraId="00009A11" w14:textId="77777777" w:rsidR="0080244F" w:rsidRDefault="00000000">
            <w:r>
              <w:t>33.01</w:t>
            </w:r>
          </w:p>
        </w:tc>
        <w:tc>
          <w:tcPr>
            <w:tcW w:w="777" w:type="dxa"/>
            <w:vAlign w:val="center"/>
          </w:tcPr>
          <w:p w14:paraId="32232E95" w14:textId="77777777" w:rsidR="0080244F" w:rsidRDefault="00000000">
            <w:r>
              <w:t>33.36</w:t>
            </w:r>
          </w:p>
        </w:tc>
        <w:tc>
          <w:tcPr>
            <w:tcW w:w="777" w:type="dxa"/>
            <w:vAlign w:val="center"/>
          </w:tcPr>
          <w:p w14:paraId="0ABECAA6" w14:textId="77777777" w:rsidR="0080244F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5470EC43" w14:textId="77777777" w:rsidR="0080244F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0B24BBC2" w14:textId="77777777" w:rsidR="0080244F" w:rsidRDefault="00000000">
            <w:r>
              <w:t>34.23</w:t>
            </w:r>
          </w:p>
        </w:tc>
        <w:tc>
          <w:tcPr>
            <w:tcW w:w="777" w:type="dxa"/>
            <w:vAlign w:val="center"/>
          </w:tcPr>
          <w:p w14:paraId="1B43A6CB" w14:textId="77777777" w:rsidR="0080244F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0D627EC2" w14:textId="77777777" w:rsidR="0080244F" w:rsidRDefault="00000000">
            <w:r>
              <w:rPr>
                <w:color w:val="3333CC"/>
              </w:rPr>
              <w:t>34.42</w:t>
            </w:r>
          </w:p>
        </w:tc>
        <w:tc>
          <w:tcPr>
            <w:tcW w:w="777" w:type="dxa"/>
            <w:vAlign w:val="center"/>
          </w:tcPr>
          <w:p w14:paraId="16A5971F" w14:textId="77777777" w:rsidR="0080244F" w:rsidRDefault="00000000">
            <w:r>
              <w:t>34.37</w:t>
            </w:r>
          </w:p>
        </w:tc>
        <w:tc>
          <w:tcPr>
            <w:tcW w:w="777" w:type="dxa"/>
            <w:vAlign w:val="center"/>
          </w:tcPr>
          <w:p w14:paraId="69A32E0A" w14:textId="77777777" w:rsidR="0080244F" w:rsidRDefault="00000000">
            <w:r>
              <w:t>34.22</w:t>
            </w:r>
          </w:p>
        </w:tc>
        <w:tc>
          <w:tcPr>
            <w:tcW w:w="777" w:type="dxa"/>
            <w:vAlign w:val="center"/>
          </w:tcPr>
          <w:p w14:paraId="342A3529" w14:textId="77777777" w:rsidR="0080244F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52464594" w14:textId="77777777" w:rsidR="0080244F" w:rsidRDefault="00000000">
            <w:r>
              <w:t>33.71</w:t>
            </w:r>
          </w:p>
        </w:tc>
        <w:tc>
          <w:tcPr>
            <w:tcW w:w="777" w:type="dxa"/>
            <w:vAlign w:val="center"/>
          </w:tcPr>
          <w:p w14:paraId="6CE816E1" w14:textId="77777777" w:rsidR="0080244F" w:rsidRDefault="00000000">
            <w:r>
              <w:t>33.38</w:t>
            </w:r>
          </w:p>
        </w:tc>
      </w:tr>
    </w:tbl>
    <w:p w14:paraId="2C8BCA2A" w14:textId="77777777" w:rsidR="0080244F" w:rsidRDefault="00000000">
      <w:pPr>
        <w:pStyle w:val="4"/>
      </w:pPr>
      <w:r>
        <w:t>自然通风房间：北向逐时温度</w:t>
      </w:r>
    </w:p>
    <w:p w14:paraId="09D779D7" w14:textId="77777777" w:rsidR="0080244F" w:rsidRDefault="00000000">
      <w:pPr>
        <w:jc w:val="center"/>
      </w:pPr>
      <w:r>
        <w:rPr>
          <w:noProof/>
        </w:rPr>
        <w:drawing>
          <wp:inline distT="0" distB="0" distL="0" distR="0" wp14:anchorId="794BB303" wp14:editId="681F85FB">
            <wp:extent cx="5667375" cy="28194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9D2A5" w14:textId="77777777" w:rsidR="0080244F" w:rsidRDefault="0080244F"/>
    <w:p w14:paraId="38C2DDDB" w14:textId="77777777" w:rsidR="0080244F" w:rsidRDefault="0080244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0244F" w14:paraId="01F4E388" w14:textId="77777777">
        <w:tc>
          <w:tcPr>
            <w:tcW w:w="777" w:type="dxa"/>
            <w:shd w:val="clear" w:color="auto" w:fill="E6E6E6"/>
            <w:vAlign w:val="center"/>
          </w:tcPr>
          <w:p w14:paraId="26C5F333" w14:textId="77777777" w:rsidR="0080244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0FC0CC" w14:textId="77777777" w:rsidR="0080244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420B5" w14:textId="77777777" w:rsidR="0080244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7AE59" w14:textId="77777777" w:rsidR="0080244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F86A11" w14:textId="77777777" w:rsidR="0080244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09F0EF" w14:textId="77777777" w:rsidR="0080244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CC3BC" w14:textId="77777777" w:rsidR="0080244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DE500" w14:textId="77777777" w:rsidR="0080244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72BCF" w14:textId="77777777" w:rsidR="0080244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0872F2" w14:textId="77777777" w:rsidR="0080244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EAA72" w14:textId="77777777" w:rsidR="0080244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DAD0F" w14:textId="77777777" w:rsidR="0080244F" w:rsidRDefault="00000000">
            <w:pPr>
              <w:jc w:val="center"/>
            </w:pPr>
            <w:r>
              <w:t>11:00</w:t>
            </w:r>
          </w:p>
        </w:tc>
      </w:tr>
      <w:tr w:rsidR="0080244F" w14:paraId="110AAC16" w14:textId="77777777">
        <w:tc>
          <w:tcPr>
            <w:tcW w:w="777" w:type="dxa"/>
            <w:vAlign w:val="center"/>
          </w:tcPr>
          <w:p w14:paraId="2AC98C09" w14:textId="77777777" w:rsidR="0080244F" w:rsidRDefault="00000000">
            <w:r>
              <w:t>32.83</w:t>
            </w:r>
          </w:p>
        </w:tc>
        <w:tc>
          <w:tcPr>
            <w:tcW w:w="777" w:type="dxa"/>
            <w:vAlign w:val="center"/>
          </w:tcPr>
          <w:p w14:paraId="110DEE85" w14:textId="77777777" w:rsidR="0080244F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5E84261A" w14:textId="77777777" w:rsidR="0080244F" w:rsidRDefault="00000000">
            <w:r>
              <w:t>32.19</w:t>
            </w:r>
          </w:p>
        </w:tc>
        <w:tc>
          <w:tcPr>
            <w:tcW w:w="777" w:type="dxa"/>
            <w:vAlign w:val="center"/>
          </w:tcPr>
          <w:p w14:paraId="0EB69FB8" w14:textId="77777777" w:rsidR="0080244F" w:rsidRDefault="00000000">
            <w:r>
              <w:t>31.93</w:t>
            </w:r>
          </w:p>
        </w:tc>
        <w:tc>
          <w:tcPr>
            <w:tcW w:w="777" w:type="dxa"/>
            <w:vAlign w:val="center"/>
          </w:tcPr>
          <w:p w14:paraId="0F1A1B61" w14:textId="77777777" w:rsidR="0080244F" w:rsidRDefault="00000000">
            <w:r>
              <w:t>31.74</w:t>
            </w:r>
          </w:p>
        </w:tc>
        <w:tc>
          <w:tcPr>
            <w:tcW w:w="777" w:type="dxa"/>
            <w:vAlign w:val="center"/>
          </w:tcPr>
          <w:p w14:paraId="7799214A" w14:textId="77777777" w:rsidR="0080244F" w:rsidRDefault="00000000">
            <w:r>
              <w:t>31.62</w:t>
            </w:r>
          </w:p>
        </w:tc>
        <w:tc>
          <w:tcPr>
            <w:tcW w:w="777" w:type="dxa"/>
            <w:vAlign w:val="center"/>
          </w:tcPr>
          <w:p w14:paraId="489F17E8" w14:textId="77777777" w:rsidR="0080244F" w:rsidRDefault="00000000">
            <w:r>
              <w:t>31.58</w:t>
            </w:r>
          </w:p>
        </w:tc>
        <w:tc>
          <w:tcPr>
            <w:tcW w:w="777" w:type="dxa"/>
            <w:vAlign w:val="center"/>
          </w:tcPr>
          <w:p w14:paraId="1A64FB39" w14:textId="77777777" w:rsidR="0080244F" w:rsidRDefault="00000000">
            <w:r>
              <w:t>31.63</w:t>
            </w:r>
          </w:p>
        </w:tc>
        <w:tc>
          <w:tcPr>
            <w:tcW w:w="777" w:type="dxa"/>
            <w:vAlign w:val="center"/>
          </w:tcPr>
          <w:p w14:paraId="2F066850" w14:textId="77777777" w:rsidR="0080244F" w:rsidRDefault="00000000">
            <w:r>
              <w:t>31.75</w:t>
            </w:r>
          </w:p>
        </w:tc>
        <w:tc>
          <w:tcPr>
            <w:tcW w:w="777" w:type="dxa"/>
            <w:vAlign w:val="center"/>
          </w:tcPr>
          <w:p w14:paraId="23DC9E27" w14:textId="77777777" w:rsidR="0080244F" w:rsidRDefault="00000000">
            <w:r>
              <w:t>31.95</w:t>
            </w:r>
          </w:p>
        </w:tc>
        <w:tc>
          <w:tcPr>
            <w:tcW w:w="777" w:type="dxa"/>
            <w:vAlign w:val="center"/>
          </w:tcPr>
          <w:p w14:paraId="61AC16E2" w14:textId="77777777" w:rsidR="0080244F" w:rsidRDefault="00000000">
            <w:r>
              <w:t>32.21</w:t>
            </w:r>
          </w:p>
        </w:tc>
        <w:tc>
          <w:tcPr>
            <w:tcW w:w="777" w:type="dxa"/>
            <w:vAlign w:val="center"/>
          </w:tcPr>
          <w:p w14:paraId="21F6B857" w14:textId="77777777" w:rsidR="0080244F" w:rsidRDefault="00000000">
            <w:r>
              <w:t>32.52</w:t>
            </w:r>
          </w:p>
        </w:tc>
      </w:tr>
      <w:tr w:rsidR="0080244F" w14:paraId="5704DF27" w14:textId="77777777">
        <w:tc>
          <w:tcPr>
            <w:tcW w:w="777" w:type="dxa"/>
            <w:shd w:val="clear" w:color="auto" w:fill="E6E6E6"/>
            <w:vAlign w:val="center"/>
          </w:tcPr>
          <w:p w14:paraId="61789099" w14:textId="77777777" w:rsidR="0080244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017CB" w14:textId="77777777" w:rsidR="0080244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ADBB43" w14:textId="77777777" w:rsidR="0080244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F5BE1F" w14:textId="77777777" w:rsidR="0080244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BA1B9" w14:textId="77777777" w:rsidR="0080244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816B7" w14:textId="77777777" w:rsidR="0080244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C4285" w14:textId="77777777" w:rsidR="0080244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0D291" w14:textId="77777777" w:rsidR="0080244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ACE08" w14:textId="77777777" w:rsidR="0080244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EDC13" w14:textId="77777777" w:rsidR="0080244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DB691" w14:textId="77777777" w:rsidR="0080244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1C7A4" w14:textId="77777777" w:rsidR="0080244F" w:rsidRDefault="00000000">
            <w:r>
              <w:t>23:00</w:t>
            </w:r>
          </w:p>
        </w:tc>
      </w:tr>
      <w:tr w:rsidR="0080244F" w14:paraId="6A896D78" w14:textId="77777777">
        <w:tc>
          <w:tcPr>
            <w:tcW w:w="777" w:type="dxa"/>
            <w:vAlign w:val="center"/>
          </w:tcPr>
          <w:p w14:paraId="70F1CFAE" w14:textId="77777777" w:rsidR="0080244F" w:rsidRDefault="00000000">
            <w:r>
              <w:t>32.85</w:t>
            </w:r>
          </w:p>
        </w:tc>
        <w:tc>
          <w:tcPr>
            <w:tcW w:w="777" w:type="dxa"/>
            <w:vAlign w:val="center"/>
          </w:tcPr>
          <w:p w14:paraId="07B9315D" w14:textId="77777777" w:rsidR="0080244F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66A766AB" w14:textId="77777777" w:rsidR="0080244F" w:rsidRDefault="00000000">
            <w:r>
              <w:t>33.51</w:t>
            </w:r>
          </w:p>
        </w:tc>
        <w:tc>
          <w:tcPr>
            <w:tcW w:w="777" w:type="dxa"/>
            <w:vAlign w:val="center"/>
          </w:tcPr>
          <w:p w14:paraId="3F1A9C91" w14:textId="77777777" w:rsidR="0080244F" w:rsidRDefault="00000000">
            <w:r>
              <w:t>33.79</w:t>
            </w:r>
          </w:p>
        </w:tc>
        <w:tc>
          <w:tcPr>
            <w:tcW w:w="777" w:type="dxa"/>
            <w:vAlign w:val="center"/>
          </w:tcPr>
          <w:p w14:paraId="7AF53679" w14:textId="77777777" w:rsidR="0080244F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2C37AAF5" w14:textId="77777777" w:rsidR="0080244F" w:rsidRDefault="00000000">
            <w:r>
              <w:t>34.13</w:t>
            </w:r>
          </w:p>
        </w:tc>
        <w:tc>
          <w:tcPr>
            <w:tcW w:w="777" w:type="dxa"/>
            <w:vAlign w:val="center"/>
          </w:tcPr>
          <w:p w14:paraId="6EA63B2A" w14:textId="77777777" w:rsidR="0080244F" w:rsidRDefault="00000000">
            <w:r>
              <w:rPr>
                <w:color w:val="3333CC"/>
              </w:rPr>
              <w:t>34.18</w:t>
            </w:r>
          </w:p>
        </w:tc>
        <w:tc>
          <w:tcPr>
            <w:tcW w:w="777" w:type="dxa"/>
            <w:vAlign w:val="center"/>
          </w:tcPr>
          <w:p w14:paraId="7A38A301" w14:textId="77777777" w:rsidR="0080244F" w:rsidRDefault="00000000">
            <w:r>
              <w:t>34.13</w:t>
            </w:r>
          </w:p>
        </w:tc>
        <w:tc>
          <w:tcPr>
            <w:tcW w:w="777" w:type="dxa"/>
            <w:vAlign w:val="center"/>
          </w:tcPr>
          <w:p w14:paraId="69D25B2A" w14:textId="77777777" w:rsidR="0080244F" w:rsidRDefault="00000000">
            <w:r>
              <w:t>33.98</w:t>
            </w:r>
          </w:p>
        </w:tc>
        <w:tc>
          <w:tcPr>
            <w:tcW w:w="777" w:type="dxa"/>
            <w:vAlign w:val="center"/>
          </w:tcPr>
          <w:p w14:paraId="46005990" w14:textId="77777777" w:rsidR="0080244F" w:rsidRDefault="00000000">
            <w:r>
              <w:t>33.77</w:t>
            </w:r>
          </w:p>
        </w:tc>
        <w:tc>
          <w:tcPr>
            <w:tcW w:w="777" w:type="dxa"/>
            <w:vAlign w:val="center"/>
          </w:tcPr>
          <w:p w14:paraId="1678B418" w14:textId="77777777" w:rsidR="0080244F" w:rsidRDefault="00000000">
            <w:r>
              <w:t>33.49</w:t>
            </w:r>
          </w:p>
        </w:tc>
        <w:tc>
          <w:tcPr>
            <w:tcW w:w="777" w:type="dxa"/>
            <w:vAlign w:val="center"/>
          </w:tcPr>
          <w:p w14:paraId="2FA1BAD6" w14:textId="77777777" w:rsidR="0080244F" w:rsidRDefault="00000000">
            <w:r>
              <w:t>33.17</w:t>
            </w:r>
          </w:p>
        </w:tc>
      </w:tr>
    </w:tbl>
    <w:p w14:paraId="35398A9B" w14:textId="77777777" w:rsidR="0080244F" w:rsidRDefault="00000000">
      <w:pPr>
        <w:pStyle w:val="1"/>
      </w:pPr>
      <w:bookmarkStart w:id="56" w:name="_Toc155283060"/>
      <w:r>
        <w:t>验算结论</w:t>
      </w:r>
      <w:bookmarkEnd w:id="56"/>
    </w:p>
    <w:p w14:paraId="7B87395E" w14:textId="77777777" w:rsidR="0080244F" w:rsidRDefault="00000000">
      <w:pPr>
        <w:pStyle w:val="2"/>
      </w:pPr>
      <w:bookmarkStart w:id="57" w:name="_Toc155283061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0244F" w14:paraId="42C5A720" w14:textId="77777777">
        <w:tc>
          <w:tcPr>
            <w:tcW w:w="1403" w:type="dxa"/>
            <w:shd w:val="clear" w:color="auto" w:fill="DEDEDE"/>
            <w:vAlign w:val="center"/>
          </w:tcPr>
          <w:p w14:paraId="0DB0BBEB" w14:textId="77777777" w:rsidR="0080244F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025E815" w14:textId="77777777" w:rsidR="0080244F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94552EE" w14:textId="77777777" w:rsidR="0080244F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38B647A" w14:textId="77777777" w:rsidR="0080244F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59A8B5E" w14:textId="77777777" w:rsidR="0080244F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4E14FF8" w14:textId="77777777" w:rsidR="0080244F" w:rsidRDefault="00000000">
            <w:r>
              <w:t>结论</w:t>
            </w:r>
          </w:p>
        </w:tc>
      </w:tr>
      <w:tr w:rsidR="0080244F" w14:paraId="3B7CB971" w14:textId="77777777">
        <w:tc>
          <w:tcPr>
            <w:tcW w:w="1403" w:type="dxa"/>
            <w:vAlign w:val="center"/>
          </w:tcPr>
          <w:p w14:paraId="33A93BC9" w14:textId="77777777" w:rsidR="0080244F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7E675A98" w14:textId="77777777" w:rsidR="0080244F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E0B6B7C" w14:textId="77777777" w:rsidR="0080244F" w:rsidRDefault="00000000">
            <w:r>
              <w:t>19:15</w:t>
            </w:r>
          </w:p>
        </w:tc>
        <w:tc>
          <w:tcPr>
            <w:tcW w:w="1415" w:type="dxa"/>
            <w:vAlign w:val="center"/>
          </w:tcPr>
          <w:p w14:paraId="77274E08" w14:textId="77777777" w:rsidR="0080244F" w:rsidRDefault="00000000">
            <w:r>
              <w:t>35.18</w:t>
            </w:r>
          </w:p>
        </w:tc>
        <w:tc>
          <w:tcPr>
            <w:tcW w:w="1131" w:type="dxa"/>
            <w:vAlign w:val="center"/>
          </w:tcPr>
          <w:p w14:paraId="39E98EE1" w14:textId="77777777" w:rsidR="0080244F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501B1EE3" w14:textId="77777777" w:rsidR="0080244F" w:rsidRDefault="00000000">
            <w:r>
              <w:t>满足</w:t>
            </w:r>
          </w:p>
        </w:tc>
      </w:tr>
      <w:tr w:rsidR="0080244F" w14:paraId="5CDF67F4" w14:textId="77777777">
        <w:tc>
          <w:tcPr>
            <w:tcW w:w="1403" w:type="dxa"/>
            <w:vMerge w:val="restart"/>
            <w:vAlign w:val="center"/>
          </w:tcPr>
          <w:p w14:paraId="3AE2E8C3" w14:textId="77777777" w:rsidR="0080244F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2E0849F9" w14:textId="77777777" w:rsidR="0080244F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F0A93BA" w14:textId="77777777" w:rsidR="0080244F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23D1F7E0" w14:textId="77777777" w:rsidR="0080244F" w:rsidRDefault="00000000">
            <w:r>
              <w:t>35.04</w:t>
            </w:r>
          </w:p>
        </w:tc>
        <w:tc>
          <w:tcPr>
            <w:tcW w:w="1131" w:type="dxa"/>
            <w:vAlign w:val="center"/>
          </w:tcPr>
          <w:p w14:paraId="491F13C8" w14:textId="77777777" w:rsidR="0080244F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4846BD77" w14:textId="77777777" w:rsidR="0080244F" w:rsidRDefault="00000000">
            <w:r>
              <w:t>满足</w:t>
            </w:r>
          </w:p>
        </w:tc>
      </w:tr>
      <w:tr w:rsidR="0080244F" w14:paraId="69D074A6" w14:textId="77777777">
        <w:tc>
          <w:tcPr>
            <w:tcW w:w="1403" w:type="dxa"/>
            <w:vMerge/>
            <w:vAlign w:val="center"/>
          </w:tcPr>
          <w:p w14:paraId="01A3E0CC" w14:textId="77777777" w:rsidR="0080244F" w:rsidRDefault="0080244F"/>
        </w:tc>
        <w:tc>
          <w:tcPr>
            <w:tcW w:w="3395" w:type="dxa"/>
            <w:vAlign w:val="center"/>
          </w:tcPr>
          <w:p w14:paraId="06F3ADD5" w14:textId="77777777" w:rsidR="0080244F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D606EF0" w14:textId="77777777" w:rsidR="0080244F" w:rsidRDefault="00000000">
            <w:r>
              <w:t>18:20</w:t>
            </w:r>
          </w:p>
        </w:tc>
        <w:tc>
          <w:tcPr>
            <w:tcW w:w="1415" w:type="dxa"/>
            <w:vAlign w:val="center"/>
          </w:tcPr>
          <w:p w14:paraId="078CD920" w14:textId="77777777" w:rsidR="0080244F" w:rsidRDefault="00000000">
            <w:r>
              <w:t>35.16</w:t>
            </w:r>
          </w:p>
        </w:tc>
        <w:tc>
          <w:tcPr>
            <w:tcW w:w="1131" w:type="dxa"/>
            <w:vAlign w:val="center"/>
          </w:tcPr>
          <w:p w14:paraId="41725A05" w14:textId="77777777" w:rsidR="0080244F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5AF450E6" w14:textId="77777777" w:rsidR="0080244F" w:rsidRDefault="00000000">
            <w:r>
              <w:t>满足</w:t>
            </w:r>
          </w:p>
        </w:tc>
      </w:tr>
      <w:tr w:rsidR="0080244F" w14:paraId="1D949DAB" w14:textId="77777777">
        <w:tc>
          <w:tcPr>
            <w:tcW w:w="1403" w:type="dxa"/>
            <w:vMerge/>
            <w:vAlign w:val="center"/>
          </w:tcPr>
          <w:p w14:paraId="7D17F020" w14:textId="77777777" w:rsidR="0080244F" w:rsidRDefault="0080244F"/>
        </w:tc>
        <w:tc>
          <w:tcPr>
            <w:tcW w:w="3395" w:type="dxa"/>
            <w:vAlign w:val="center"/>
          </w:tcPr>
          <w:p w14:paraId="1A63E414" w14:textId="77777777" w:rsidR="0080244F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5318ED6" w14:textId="77777777" w:rsidR="0080244F" w:rsidRDefault="00000000">
            <w:r>
              <w:t>18:10</w:t>
            </w:r>
          </w:p>
        </w:tc>
        <w:tc>
          <w:tcPr>
            <w:tcW w:w="1415" w:type="dxa"/>
            <w:vAlign w:val="center"/>
          </w:tcPr>
          <w:p w14:paraId="59416ABA" w14:textId="77777777" w:rsidR="0080244F" w:rsidRDefault="00000000">
            <w:r>
              <w:t>35.08</w:t>
            </w:r>
          </w:p>
        </w:tc>
        <w:tc>
          <w:tcPr>
            <w:tcW w:w="1131" w:type="dxa"/>
            <w:vAlign w:val="center"/>
          </w:tcPr>
          <w:p w14:paraId="3DA84A3F" w14:textId="77777777" w:rsidR="0080244F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7C352335" w14:textId="77777777" w:rsidR="0080244F" w:rsidRDefault="00000000">
            <w:r>
              <w:t>满足</w:t>
            </w:r>
          </w:p>
        </w:tc>
      </w:tr>
      <w:tr w:rsidR="0080244F" w14:paraId="60E19561" w14:textId="77777777">
        <w:tc>
          <w:tcPr>
            <w:tcW w:w="1403" w:type="dxa"/>
            <w:vMerge/>
            <w:vAlign w:val="center"/>
          </w:tcPr>
          <w:p w14:paraId="697174DF" w14:textId="77777777" w:rsidR="0080244F" w:rsidRDefault="0080244F"/>
        </w:tc>
        <w:tc>
          <w:tcPr>
            <w:tcW w:w="3395" w:type="dxa"/>
            <w:vAlign w:val="center"/>
          </w:tcPr>
          <w:p w14:paraId="409D815A" w14:textId="77777777" w:rsidR="0080244F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5783A93" w14:textId="77777777" w:rsidR="0080244F" w:rsidRDefault="00000000">
            <w:r>
              <w:t>18:15</w:t>
            </w:r>
          </w:p>
        </w:tc>
        <w:tc>
          <w:tcPr>
            <w:tcW w:w="1415" w:type="dxa"/>
            <w:vAlign w:val="center"/>
          </w:tcPr>
          <w:p w14:paraId="206C1449" w14:textId="77777777" w:rsidR="0080244F" w:rsidRDefault="00000000">
            <w:r>
              <w:t>34.54</w:t>
            </w:r>
          </w:p>
        </w:tc>
        <w:tc>
          <w:tcPr>
            <w:tcW w:w="1131" w:type="dxa"/>
            <w:vAlign w:val="center"/>
          </w:tcPr>
          <w:p w14:paraId="6D530A29" w14:textId="77777777" w:rsidR="0080244F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25B9B857" w14:textId="77777777" w:rsidR="0080244F" w:rsidRDefault="00000000">
            <w:r>
              <w:t>满足</w:t>
            </w:r>
          </w:p>
        </w:tc>
      </w:tr>
      <w:tr w:rsidR="0080244F" w14:paraId="7D3196D2" w14:textId="77777777">
        <w:tc>
          <w:tcPr>
            <w:tcW w:w="1403" w:type="dxa"/>
            <w:vMerge w:val="restart"/>
            <w:vAlign w:val="center"/>
          </w:tcPr>
          <w:p w14:paraId="492C97C9" w14:textId="77777777" w:rsidR="0080244F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4EC7C2ED" w14:textId="77777777" w:rsidR="0080244F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08DCDD2" w14:textId="77777777" w:rsidR="0080244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3B1DD552" w14:textId="77777777" w:rsidR="0080244F" w:rsidRDefault="00000000">
            <w:r>
              <w:t>34.42</w:t>
            </w:r>
          </w:p>
        </w:tc>
        <w:tc>
          <w:tcPr>
            <w:tcW w:w="1131" w:type="dxa"/>
            <w:vAlign w:val="center"/>
          </w:tcPr>
          <w:p w14:paraId="028D7113" w14:textId="77777777" w:rsidR="0080244F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0737A7EB" w14:textId="77777777" w:rsidR="0080244F" w:rsidRDefault="00000000">
            <w:r>
              <w:t>满足</w:t>
            </w:r>
          </w:p>
        </w:tc>
      </w:tr>
      <w:tr w:rsidR="0080244F" w14:paraId="5054F291" w14:textId="77777777">
        <w:tc>
          <w:tcPr>
            <w:tcW w:w="1403" w:type="dxa"/>
            <w:vMerge/>
            <w:vAlign w:val="center"/>
          </w:tcPr>
          <w:p w14:paraId="7273ECD0" w14:textId="77777777" w:rsidR="0080244F" w:rsidRDefault="0080244F"/>
        </w:tc>
        <w:tc>
          <w:tcPr>
            <w:tcW w:w="3395" w:type="dxa"/>
            <w:vAlign w:val="center"/>
          </w:tcPr>
          <w:p w14:paraId="6450E644" w14:textId="77777777" w:rsidR="0080244F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E9E9E8A" w14:textId="77777777" w:rsidR="0080244F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7634D3D2" w14:textId="77777777" w:rsidR="0080244F" w:rsidRDefault="00000000">
            <w:r>
              <w:t>34.44</w:t>
            </w:r>
          </w:p>
        </w:tc>
        <w:tc>
          <w:tcPr>
            <w:tcW w:w="1131" w:type="dxa"/>
            <w:vAlign w:val="center"/>
          </w:tcPr>
          <w:p w14:paraId="63AF0843" w14:textId="77777777" w:rsidR="0080244F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4CDCDE9C" w14:textId="77777777" w:rsidR="0080244F" w:rsidRDefault="00000000">
            <w:r>
              <w:t>满足</w:t>
            </w:r>
          </w:p>
        </w:tc>
      </w:tr>
      <w:tr w:rsidR="0080244F" w14:paraId="0F2F981F" w14:textId="77777777">
        <w:tc>
          <w:tcPr>
            <w:tcW w:w="1403" w:type="dxa"/>
            <w:vMerge/>
            <w:vAlign w:val="center"/>
          </w:tcPr>
          <w:p w14:paraId="65EA9418" w14:textId="77777777" w:rsidR="0080244F" w:rsidRDefault="0080244F"/>
        </w:tc>
        <w:tc>
          <w:tcPr>
            <w:tcW w:w="3395" w:type="dxa"/>
            <w:vAlign w:val="center"/>
          </w:tcPr>
          <w:p w14:paraId="73403A60" w14:textId="77777777" w:rsidR="0080244F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20C7708" w14:textId="77777777" w:rsidR="0080244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333F0EA7" w14:textId="77777777" w:rsidR="0080244F" w:rsidRDefault="00000000">
            <w:r>
              <w:t>34.42</w:t>
            </w:r>
          </w:p>
        </w:tc>
        <w:tc>
          <w:tcPr>
            <w:tcW w:w="1131" w:type="dxa"/>
            <w:vAlign w:val="center"/>
          </w:tcPr>
          <w:p w14:paraId="1521DE9C" w14:textId="77777777" w:rsidR="0080244F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4F65CB28" w14:textId="77777777" w:rsidR="0080244F" w:rsidRDefault="00000000">
            <w:r>
              <w:t>满足</w:t>
            </w:r>
          </w:p>
        </w:tc>
      </w:tr>
      <w:tr w:rsidR="0080244F" w14:paraId="24490A94" w14:textId="77777777">
        <w:tc>
          <w:tcPr>
            <w:tcW w:w="1403" w:type="dxa"/>
            <w:vMerge/>
            <w:vAlign w:val="center"/>
          </w:tcPr>
          <w:p w14:paraId="2FEBA7E4" w14:textId="77777777" w:rsidR="0080244F" w:rsidRDefault="0080244F"/>
        </w:tc>
        <w:tc>
          <w:tcPr>
            <w:tcW w:w="3395" w:type="dxa"/>
            <w:vAlign w:val="center"/>
          </w:tcPr>
          <w:p w14:paraId="7E94AC5E" w14:textId="77777777" w:rsidR="0080244F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8A58A7C" w14:textId="77777777" w:rsidR="0080244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71BE8618" w14:textId="77777777" w:rsidR="0080244F" w:rsidRDefault="00000000">
            <w:r>
              <w:t>34.18</w:t>
            </w:r>
          </w:p>
        </w:tc>
        <w:tc>
          <w:tcPr>
            <w:tcW w:w="1131" w:type="dxa"/>
            <w:vAlign w:val="center"/>
          </w:tcPr>
          <w:p w14:paraId="352B38C3" w14:textId="77777777" w:rsidR="0080244F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562D55FF" w14:textId="77777777" w:rsidR="0080244F" w:rsidRDefault="00000000">
            <w:r>
              <w:t>满足</w:t>
            </w:r>
          </w:p>
        </w:tc>
      </w:tr>
    </w:tbl>
    <w:p w14:paraId="21279BAC" w14:textId="77777777" w:rsidR="0080244F" w:rsidRDefault="0080244F"/>
    <w:sectPr w:rsidR="0080244F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3F51DA" w14:textId="77777777" w:rsidR="00AB3D36" w:rsidRDefault="00AB3D36">
      <w:r>
        <w:separator/>
      </w:r>
    </w:p>
  </w:endnote>
  <w:endnote w:type="continuationSeparator" w:id="0">
    <w:p w14:paraId="68B5E389" w14:textId="77777777" w:rsidR="00AB3D36" w:rsidRDefault="00AB3D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E0B4974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20DCB78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5C4981" w14:textId="77777777" w:rsidR="00AB3D36" w:rsidRDefault="00AB3D36">
      <w:r>
        <w:separator/>
      </w:r>
    </w:p>
  </w:footnote>
  <w:footnote w:type="continuationSeparator" w:id="0">
    <w:p w14:paraId="01E34EA2" w14:textId="77777777" w:rsidR="00AB3D36" w:rsidRDefault="00AB3D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79534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837DC2" wp14:editId="107C5B63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F80B8CC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0DCAABA0" wp14:editId="3326D79E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33491933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81152942">
    <w:abstractNumId w:val="2"/>
  </w:num>
  <w:num w:numId="3" w16cid:durableId="1552577708">
    <w:abstractNumId w:val="1"/>
  </w:num>
  <w:num w:numId="4" w16cid:durableId="22931480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6B5D"/>
    <w:rsid w:val="0000221A"/>
    <w:rsid w:val="00006DF4"/>
    <w:rsid w:val="0001534F"/>
    <w:rsid w:val="000266FA"/>
    <w:rsid w:val="00032E61"/>
    <w:rsid w:val="00034AC6"/>
    <w:rsid w:val="00035EED"/>
    <w:rsid w:val="0004795D"/>
    <w:rsid w:val="00056B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0244F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B3D3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42A8E9A"/>
  <w15:chartTrackingRefBased/>
  <w15:docId w15:val="{E8014BE5-DE5A-4A87-91C1-43D85E38E9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904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15</Pages>
  <Words>1551</Words>
  <Characters>8847</Characters>
  <Application>Microsoft Office Word</Application>
  <DocSecurity>0</DocSecurity>
  <Lines>73</Lines>
  <Paragraphs>20</Paragraphs>
  <ScaleCrop>false</ScaleCrop>
  <Company/>
  <LinksUpToDate>false</LinksUpToDate>
  <CharactersWithSpaces>1037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faeg A</dc:creator>
  <cp:keywords/>
  <dc:description/>
  <cp:lastModifiedBy>wfaeg A</cp:lastModifiedBy>
  <cp:revision>1</cp:revision>
  <dcterms:created xsi:type="dcterms:W3CDTF">2024-01-04T09:50:00Z</dcterms:created>
  <dcterms:modified xsi:type="dcterms:W3CDTF">2024-01-04T09:50:00Z</dcterms:modified>
</cp:coreProperties>
</file>